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5A04" w:rsidRDefault="00615723">
      <w:r>
        <w:br/>
      </w:r>
      <w:r w:rsidR="008D4901" w:rsidRPr="008D4901">
        <w:rPr>
          <w:highlight w:val="red"/>
        </w:rPr>
        <w:t>PREPARAÇÃO PARA A PROVA FINAL DE CIC</w:t>
      </w:r>
      <w:r w:rsidR="008D4901">
        <w:rPr>
          <w:highlight w:val="red"/>
        </w:rPr>
        <w:t>L</w:t>
      </w:r>
      <w:r w:rsidR="008D4901" w:rsidRPr="008D4901">
        <w:rPr>
          <w:highlight w:val="red"/>
        </w:rPr>
        <w:t>O- 9.º ANO</w:t>
      </w:r>
    </w:p>
    <w:p w:rsidR="00615723" w:rsidRPr="008D4901" w:rsidRDefault="00615723" w:rsidP="00A9399E">
      <w:pPr>
        <w:ind w:left="-1134" w:right="-852"/>
        <w:jc w:val="both"/>
        <w:rPr>
          <w:sz w:val="20"/>
          <w:szCs w:val="20"/>
        </w:rPr>
      </w:pPr>
      <w:r w:rsidRPr="008D4901">
        <w:rPr>
          <w:b/>
          <w:sz w:val="20"/>
          <w:szCs w:val="20"/>
        </w:rPr>
        <w:t>1.</w:t>
      </w:r>
      <w:r w:rsidRPr="008D4901">
        <w:rPr>
          <w:sz w:val="20"/>
          <w:szCs w:val="20"/>
        </w:rPr>
        <w:t xml:space="preserve"> Os alunos do 12.º ano de uma escola decidiram realizar várias iniciativas para angariar dinheiro para a viagem de finalistas. Com as atividades realizadas até ao dia </w:t>
      </w:r>
      <w:r w:rsidR="00E14941" w:rsidRPr="008D4901">
        <w:rPr>
          <w:sz w:val="20"/>
          <w:szCs w:val="20"/>
        </w:rPr>
        <w:t>10</w:t>
      </w:r>
      <w:r w:rsidRPr="008D4901">
        <w:rPr>
          <w:sz w:val="20"/>
          <w:szCs w:val="20"/>
        </w:rPr>
        <w:t xml:space="preserve"> de </w:t>
      </w:r>
      <w:r w:rsidR="00E14941" w:rsidRPr="008D4901">
        <w:rPr>
          <w:sz w:val="20"/>
          <w:szCs w:val="20"/>
        </w:rPr>
        <w:t>fevereiro</w:t>
      </w:r>
      <w:r w:rsidRPr="008D4901">
        <w:rPr>
          <w:sz w:val="20"/>
          <w:szCs w:val="20"/>
        </w:rPr>
        <w:t xml:space="preserve"> os alunos já tinham conseguido algum dinheiro, mas não o suficiente. Deste modo, decidiram organizar, na escola, outra atividade à qual chamaram "festa das flores"</w:t>
      </w:r>
      <w:r w:rsidR="00A9399E" w:rsidRPr="008D4901">
        <w:rPr>
          <w:sz w:val="20"/>
          <w:szCs w:val="20"/>
        </w:rPr>
        <w:t>, aberta a toda a comunidade escolar</w:t>
      </w:r>
      <w:r w:rsidRPr="008D4901">
        <w:rPr>
          <w:sz w:val="20"/>
          <w:szCs w:val="20"/>
        </w:rPr>
        <w:t xml:space="preserve">. Para aceder à festa, cada </w:t>
      </w:r>
      <w:r w:rsidR="00A9399E" w:rsidRPr="008D4901">
        <w:rPr>
          <w:sz w:val="20"/>
          <w:szCs w:val="20"/>
        </w:rPr>
        <w:t>pessoa</w:t>
      </w:r>
      <w:r w:rsidRPr="008D4901">
        <w:rPr>
          <w:sz w:val="20"/>
          <w:szCs w:val="20"/>
        </w:rPr>
        <w:t xml:space="preserve"> tinha de adquirir uma pulseira, revertendo parte da quantia paga para a realização da viagem de finalistas. A expressão F=</w:t>
      </w:r>
      <w:r w:rsidR="00293835" w:rsidRPr="008D4901">
        <w:rPr>
          <w:sz w:val="20"/>
          <w:szCs w:val="20"/>
        </w:rPr>
        <w:t>7</w:t>
      </w:r>
      <w:r w:rsidRPr="008D4901">
        <w:rPr>
          <w:sz w:val="20"/>
          <w:szCs w:val="20"/>
        </w:rPr>
        <w:t>+0,</w:t>
      </w:r>
      <w:r w:rsidR="00293835" w:rsidRPr="008D4901">
        <w:rPr>
          <w:sz w:val="20"/>
          <w:szCs w:val="20"/>
        </w:rPr>
        <w:t>0</w:t>
      </w:r>
      <w:r w:rsidR="00D9257F" w:rsidRPr="008D4901">
        <w:rPr>
          <w:sz w:val="20"/>
          <w:szCs w:val="20"/>
        </w:rPr>
        <w:t>42</w:t>
      </w:r>
      <w:r w:rsidRPr="008D4901">
        <w:rPr>
          <w:sz w:val="20"/>
          <w:szCs w:val="20"/>
        </w:rPr>
        <w:t xml:space="preserve">P estabelece a relação entre o valor de F, </w:t>
      </w:r>
      <w:r w:rsidRPr="008D4901">
        <w:rPr>
          <w:b/>
          <w:sz w:val="20"/>
          <w:szCs w:val="20"/>
        </w:rPr>
        <w:t xml:space="preserve">em </w:t>
      </w:r>
      <w:r w:rsidR="00293835" w:rsidRPr="008D4901">
        <w:rPr>
          <w:b/>
          <w:sz w:val="20"/>
          <w:szCs w:val="20"/>
        </w:rPr>
        <w:t xml:space="preserve">centenas de </w:t>
      </w:r>
      <w:r w:rsidRPr="008D4901">
        <w:rPr>
          <w:b/>
          <w:sz w:val="20"/>
          <w:szCs w:val="20"/>
        </w:rPr>
        <w:t>euros</w:t>
      </w:r>
      <w:r w:rsidRPr="008D4901">
        <w:rPr>
          <w:sz w:val="20"/>
          <w:szCs w:val="20"/>
        </w:rPr>
        <w:t xml:space="preserve">, que os alunos </w:t>
      </w:r>
      <w:r w:rsidRPr="008D4901">
        <w:rPr>
          <w:b/>
          <w:sz w:val="20"/>
          <w:szCs w:val="20"/>
        </w:rPr>
        <w:t>angariaram para a viagem de finalistas</w:t>
      </w:r>
      <w:r w:rsidRPr="008D4901">
        <w:rPr>
          <w:sz w:val="20"/>
          <w:szCs w:val="20"/>
        </w:rPr>
        <w:t xml:space="preserve"> e o número P de pulseiras vendidas na festa das flores.</w:t>
      </w:r>
    </w:p>
    <w:p w:rsidR="00615723" w:rsidRPr="008D4901" w:rsidRDefault="00615723" w:rsidP="00A9399E">
      <w:pPr>
        <w:ind w:left="-1134" w:right="-852"/>
        <w:jc w:val="both"/>
        <w:rPr>
          <w:sz w:val="20"/>
          <w:szCs w:val="20"/>
        </w:rPr>
      </w:pPr>
      <w:r w:rsidRPr="008D4901">
        <w:rPr>
          <w:b/>
          <w:sz w:val="20"/>
          <w:szCs w:val="20"/>
        </w:rPr>
        <w:t>1.1</w:t>
      </w:r>
      <w:r w:rsidRPr="008D4901">
        <w:rPr>
          <w:sz w:val="20"/>
          <w:szCs w:val="20"/>
        </w:rPr>
        <w:t xml:space="preserve"> Qual o valor, em euros que os alunos tinham angariado antes da realização da festa das flores?</w:t>
      </w:r>
    </w:p>
    <w:p w:rsidR="00615723" w:rsidRPr="008D4901" w:rsidRDefault="00615723" w:rsidP="00A9399E">
      <w:pPr>
        <w:ind w:left="-1134" w:right="-852"/>
        <w:jc w:val="both"/>
        <w:rPr>
          <w:sz w:val="20"/>
          <w:szCs w:val="20"/>
        </w:rPr>
      </w:pPr>
      <w:r w:rsidRPr="008D4901">
        <w:rPr>
          <w:b/>
          <w:sz w:val="20"/>
          <w:szCs w:val="20"/>
        </w:rPr>
        <w:t>1.2</w:t>
      </w:r>
      <w:r w:rsidRPr="008D4901">
        <w:rPr>
          <w:sz w:val="20"/>
          <w:szCs w:val="20"/>
        </w:rPr>
        <w:t xml:space="preserve">   </w:t>
      </w:r>
      <w:r w:rsidR="009A4209" w:rsidRPr="008D4901">
        <w:rPr>
          <w:sz w:val="20"/>
          <w:szCs w:val="20"/>
        </w:rPr>
        <w:t>Sabe-se que o preço de venda, ao aluno, de cada pulseira para a festa, 70% revertia para a viagem de finalistas. Qual é o preço de venda de cada pulseira para a festa das flores?</w:t>
      </w:r>
    </w:p>
    <w:p w:rsidR="009A4209" w:rsidRPr="008D4901" w:rsidRDefault="009A4209" w:rsidP="00A9399E">
      <w:pPr>
        <w:ind w:left="-1134" w:right="-852"/>
        <w:jc w:val="both"/>
        <w:rPr>
          <w:sz w:val="20"/>
          <w:szCs w:val="20"/>
        </w:rPr>
      </w:pPr>
      <w:r w:rsidRPr="008D4901">
        <w:rPr>
          <w:b/>
          <w:sz w:val="20"/>
          <w:szCs w:val="20"/>
        </w:rPr>
        <w:t>1.3</w:t>
      </w:r>
      <w:r w:rsidRPr="008D4901">
        <w:rPr>
          <w:sz w:val="20"/>
          <w:szCs w:val="20"/>
        </w:rPr>
        <w:t xml:space="preserve">   Quantas pulseiras terão, no mínimo, de vender os alunos para conseguirem angariar pelo menos </w:t>
      </w:r>
      <w:r w:rsidR="00172318" w:rsidRPr="008D4901">
        <w:rPr>
          <w:sz w:val="20"/>
          <w:szCs w:val="20"/>
        </w:rPr>
        <w:t>2</w:t>
      </w:r>
      <w:r w:rsidRPr="008D4901">
        <w:rPr>
          <w:sz w:val="20"/>
          <w:szCs w:val="20"/>
        </w:rPr>
        <w:t>500 euros?</w:t>
      </w:r>
    </w:p>
    <w:p w:rsidR="0076467C" w:rsidRPr="008D4901" w:rsidRDefault="00476076" w:rsidP="00476076">
      <w:pPr>
        <w:ind w:left="-1134"/>
        <w:rPr>
          <w:sz w:val="20"/>
          <w:szCs w:val="20"/>
        </w:rPr>
      </w:pPr>
      <w:r w:rsidRPr="008D4901">
        <w:rPr>
          <w:b/>
          <w:sz w:val="20"/>
          <w:szCs w:val="20"/>
        </w:rPr>
        <w:t>2.</w:t>
      </w:r>
      <w:r w:rsidRPr="008D4901">
        <w:rPr>
          <w:sz w:val="20"/>
          <w:szCs w:val="20"/>
        </w:rPr>
        <w:t xml:space="preserve">   </w:t>
      </w:r>
      <w:r w:rsidR="0076467C" w:rsidRPr="008D4901">
        <w:rPr>
          <w:sz w:val="20"/>
          <w:szCs w:val="20"/>
        </w:rPr>
        <w:t xml:space="preserve">Observa o sólido ao lado, constituído por dois cubos e um paralelepípedo. Sabe-se que </w:t>
      </w:r>
      <w:r w:rsidR="0076467C" w:rsidRPr="008D4901">
        <w:rPr>
          <w:position w:val="-4"/>
          <w:sz w:val="20"/>
          <w:szCs w:val="20"/>
        </w:rPr>
        <w:object w:dxaOrig="9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8pt;height:16.7pt" o:ole="">
            <v:imagedata r:id="rId6" o:title=""/>
          </v:shape>
          <o:OLEObject Type="Embed" ProgID="Equation.DSMT4" ShapeID="_x0000_i1025" DrawAspect="Content" ObjectID="_1431627162" r:id="rId7"/>
        </w:object>
      </w:r>
      <w:r w:rsidR="0076467C" w:rsidRPr="008D4901">
        <w:rPr>
          <w:sz w:val="20"/>
          <w:szCs w:val="20"/>
        </w:rPr>
        <w:t xml:space="preserve">; </w:t>
      </w:r>
      <w:r w:rsidRPr="008D4901">
        <w:rPr>
          <w:sz w:val="20"/>
          <w:szCs w:val="20"/>
        </w:rPr>
        <w:t xml:space="preserve"> </w:t>
      </w:r>
      <w:r w:rsidR="0076467C" w:rsidRPr="008D4901">
        <w:rPr>
          <w:position w:val="-24"/>
          <w:sz w:val="20"/>
          <w:szCs w:val="20"/>
        </w:rPr>
        <w:object w:dxaOrig="1180" w:dyaOrig="620">
          <v:shape id="_x0000_i1026" type="#_x0000_t75" style="width:58.75pt;height:30.55pt" o:ole="">
            <v:imagedata r:id="rId8" o:title=""/>
          </v:shape>
          <o:OLEObject Type="Embed" ProgID="Equation.DSMT4" ShapeID="_x0000_i1026" DrawAspect="Content" ObjectID="_1431627163" r:id="rId9"/>
        </w:object>
      </w:r>
      <w:r w:rsidR="0076467C" w:rsidRPr="008D4901">
        <w:rPr>
          <w:sz w:val="20"/>
          <w:szCs w:val="20"/>
        </w:rPr>
        <w:t xml:space="preserve">  e que o volume total do sólido é 9 </w:t>
      </w:r>
      <w:r w:rsidR="0076467C" w:rsidRPr="008D4901">
        <w:rPr>
          <w:position w:val="-6"/>
          <w:sz w:val="20"/>
          <w:szCs w:val="20"/>
        </w:rPr>
        <w:object w:dxaOrig="320" w:dyaOrig="320">
          <v:shape id="_x0000_i1027" type="#_x0000_t75" style="width:16.7pt;height:16.7pt" o:ole="">
            <v:imagedata r:id="rId10" o:title=""/>
          </v:shape>
          <o:OLEObject Type="Embed" ProgID="Equation.DSMT4" ShapeID="_x0000_i1027" DrawAspect="Content" ObjectID="_1431627164" r:id="rId11"/>
        </w:object>
      </w:r>
      <w:r w:rsidR="0076467C" w:rsidRPr="008D4901">
        <w:rPr>
          <w:sz w:val="20"/>
          <w:szCs w:val="20"/>
        </w:rPr>
        <w:t xml:space="preserve">. </w:t>
      </w:r>
    </w:p>
    <w:p w:rsidR="00476076" w:rsidRPr="008D4901" w:rsidRDefault="0076467C" w:rsidP="00476076">
      <w:pPr>
        <w:ind w:left="-1134"/>
        <w:rPr>
          <w:sz w:val="20"/>
          <w:szCs w:val="20"/>
        </w:rPr>
      </w:pPr>
      <w:r w:rsidRPr="008D4901">
        <w:rPr>
          <w:b/>
          <w:noProof/>
          <w:sz w:val="20"/>
          <w:szCs w:val="20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393440</wp:posOffset>
            </wp:positionH>
            <wp:positionV relativeFrom="paragraph">
              <wp:posOffset>-439420</wp:posOffset>
            </wp:positionV>
            <wp:extent cx="3016250" cy="1214120"/>
            <wp:effectExtent l="19050" t="0" r="0" b="0"/>
            <wp:wrapTight wrapText="bothSides">
              <wp:wrapPolygon edited="0">
                <wp:start x="-136" y="0"/>
                <wp:lineTo x="-136" y="21351"/>
                <wp:lineTo x="21555" y="21351"/>
                <wp:lineTo x="21555" y="0"/>
                <wp:lineTo x="-136" y="0"/>
              </wp:wrapPolygon>
            </wp:wrapTight>
            <wp:docPr id="58" name="Imagem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l="56392" t="21362" r="2785" b="408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250" cy="1214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D4901">
        <w:rPr>
          <w:b/>
          <w:sz w:val="20"/>
          <w:szCs w:val="20"/>
        </w:rPr>
        <w:t>2.1</w:t>
      </w:r>
      <w:r w:rsidRPr="008D4901">
        <w:rPr>
          <w:sz w:val="20"/>
          <w:szCs w:val="20"/>
        </w:rPr>
        <w:t xml:space="preserve">   Determina </w:t>
      </w:r>
      <w:r w:rsidRPr="008D4901">
        <w:rPr>
          <w:position w:val="-6"/>
          <w:sz w:val="20"/>
          <w:szCs w:val="20"/>
        </w:rPr>
        <w:object w:dxaOrig="360" w:dyaOrig="340">
          <v:shape id="_x0000_i1028" type="#_x0000_t75" style="width:17.85pt;height:17.3pt" o:ole="">
            <v:imagedata r:id="rId13" o:title=""/>
          </v:shape>
          <o:OLEObject Type="Embed" ProgID="Equation.DSMT4" ShapeID="_x0000_i1028" DrawAspect="Content" ObjectID="_1431627165" r:id="rId14"/>
        </w:object>
      </w:r>
      <w:r w:rsidRPr="008D4901">
        <w:rPr>
          <w:sz w:val="20"/>
          <w:szCs w:val="20"/>
        </w:rPr>
        <w:t>.</w:t>
      </w:r>
    </w:p>
    <w:p w:rsidR="0076467C" w:rsidRPr="008D4901" w:rsidRDefault="0076467C" w:rsidP="00476076">
      <w:pPr>
        <w:ind w:left="-1134"/>
        <w:rPr>
          <w:sz w:val="20"/>
          <w:szCs w:val="20"/>
        </w:rPr>
      </w:pPr>
      <w:r w:rsidRPr="008D4901">
        <w:rPr>
          <w:b/>
          <w:sz w:val="20"/>
          <w:szCs w:val="20"/>
        </w:rPr>
        <w:t>2.2</w:t>
      </w:r>
      <w:r w:rsidRPr="008D4901">
        <w:rPr>
          <w:sz w:val="20"/>
          <w:szCs w:val="20"/>
        </w:rPr>
        <w:t xml:space="preserve"> Qual das seguintes opções é verdadeira?</w:t>
      </w:r>
    </w:p>
    <w:p w:rsidR="0076467C" w:rsidRPr="008D4901" w:rsidRDefault="0076467C" w:rsidP="00476076">
      <w:pPr>
        <w:ind w:left="-1134"/>
        <w:rPr>
          <w:sz w:val="20"/>
          <w:szCs w:val="20"/>
        </w:rPr>
      </w:pPr>
      <w:r w:rsidRPr="008D4901">
        <w:rPr>
          <w:b/>
          <w:sz w:val="20"/>
          <w:szCs w:val="20"/>
        </w:rPr>
        <w:t>(A)</w:t>
      </w:r>
      <w:r w:rsidRPr="008D4901">
        <w:rPr>
          <w:sz w:val="20"/>
          <w:szCs w:val="20"/>
        </w:rPr>
        <w:t xml:space="preserve">   A reta AB é </w:t>
      </w:r>
      <w:r w:rsidR="00BD5F5F" w:rsidRPr="008D4901">
        <w:rPr>
          <w:sz w:val="20"/>
          <w:szCs w:val="20"/>
        </w:rPr>
        <w:t>aposta</w:t>
      </w:r>
      <w:r w:rsidRPr="008D4901">
        <w:rPr>
          <w:sz w:val="20"/>
          <w:szCs w:val="20"/>
        </w:rPr>
        <w:t xml:space="preserve"> ao plano que contém a face [EDOP].</w:t>
      </w:r>
    </w:p>
    <w:p w:rsidR="0076467C" w:rsidRPr="008D4901" w:rsidRDefault="0076467C" w:rsidP="00476076">
      <w:pPr>
        <w:ind w:left="-1134"/>
        <w:rPr>
          <w:sz w:val="20"/>
          <w:szCs w:val="20"/>
        </w:rPr>
      </w:pPr>
      <w:r w:rsidRPr="008D4901">
        <w:rPr>
          <w:b/>
          <w:sz w:val="20"/>
          <w:szCs w:val="20"/>
        </w:rPr>
        <w:t>(B)</w:t>
      </w:r>
      <w:r w:rsidRPr="008D4901">
        <w:rPr>
          <w:sz w:val="20"/>
          <w:szCs w:val="20"/>
        </w:rPr>
        <w:t xml:space="preserve">   A reta AB é perpendicular ao plano que contém a face [EDOP].</w:t>
      </w:r>
    </w:p>
    <w:p w:rsidR="0076467C" w:rsidRPr="008D4901" w:rsidRDefault="0076467C" w:rsidP="00476076">
      <w:pPr>
        <w:ind w:left="-1134"/>
        <w:rPr>
          <w:sz w:val="20"/>
          <w:szCs w:val="20"/>
        </w:rPr>
      </w:pPr>
      <w:r w:rsidRPr="008D4901">
        <w:rPr>
          <w:b/>
          <w:sz w:val="20"/>
          <w:szCs w:val="20"/>
        </w:rPr>
        <w:t>(C)</w:t>
      </w:r>
      <w:r w:rsidRPr="008D4901">
        <w:rPr>
          <w:sz w:val="20"/>
          <w:szCs w:val="20"/>
        </w:rPr>
        <w:t xml:space="preserve">   A reta IB é paralela ao plano que contém a face [EDOP].</w:t>
      </w:r>
    </w:p>
    <w:p w:rsidR="0076467C" w:rsidRPr="008D4901" w:rsidRDefault="0076467C" w:rsidP="00476076">
      <w:pPr>
        <w:ind w:left="-1134"/>
        <w:rPr>
          <w:sz w:val="20"/>
          <w:szCs w:val="20"/>
        </w:rPr>
      </w:pPr>
      <w:r w:rsidRPr="008D4901">
        <w:rPr>
          <w:b/>
          <w:sz w:val="20"/>
          <w:szCs w:val="20"/>
        </w:rPr>
        <w:t>(D)</w:t>
      </w:r>
      <w:r w:rsidRPr="008D4901">
        <w:rPr>
          <w:sz w:val="20"/>
          <w:szCs w:val="20"/>
        </w:rPr>
        <w:t xml:space="preserve">   A reta IB é perpendicular ao plano que contém a face [EDOP].</w:t>
      </w:r>
    </w:p>
    <w:p w:rsidR="00476076" w:rsidRPr="008D4901" w:rsidRDefault="00036BD9" w:rsidP="008D4901">
      <w:pPr>
        <w:ind w:left="-851" w:right="-1561" w:hanging="283"/>
        <w:rPr>
          <w:sz w:val="20"/>
          <w:szCs w:val="20"/>
        </w:rPr>
      </w:pPr>
      <w:r w:rsidRPr="008D4901">
        <w:rPr>
          <w:b/>
          <w:sz w:val="20"/>
          <w:szCs w:val="20"/>
        </w:rPr>
        <w:t>3.</w:t>
      </w:r>
      <w:r w:rsidRPr="008D4901">
        <w:rPr>
          <w:sz w:val="20"/>
          <w:szCs w:val="20"/>
        </w:rPr>
        <w:t xml:space="preserve">   Considera o conjunto </w:t>
      </w:r>
      <w:r w:rsidRPr="008D4901">
        <w:rPr>
          <w:position w:val="-28"/>
          <w:sz w:val="20"/>
          <w:szCs w:val="20"/>
        </w:rPr>
        <w:object w:dxaOrig="1420" w:dyaOrig="680">
          <v:shape id="_x0000_i1029" type="#_x0000_t75" style="width:70.25pt;height:34pt" o:ole="">
            <v:imagedata r:id="rId15" o:title=""/>
          </v:shape>
          <o:OLEObject Type="Embed" ProgID="Equation.DSMT4" ShapeID="_x0000_i1029" DrawAspect="Content" ObjectID="_1431627166" r:id="rId16"/>
        </w:object>
      </w:r>
      <w:r w:rsidRPr="008D4901">
        <w:rPr>
          <w:sz w:val="20"/>
          <w:szCs w:val="20"/>
        </w:rPr>
        <w:t xml:space="preserve">. Sabe-se que </w:t>
      </w:r>
      <w:r w:rsidRPr="008D4901">
        <w:rPr>
          <w:position w:val="-18"/>
          <w:sz w:val="20"/>
          <w:szCs w:val="20"/>
        </w:rPr>
        <w:object w:dxaOrig="1719" w:dyaOrig="480">
          <v:shape id="_x0000_i1030" type="#_x0000_t75" style="width:85.25pt;height:24.2pt" o:ole="">
            <v:imagedata r:id="rId17" o:title=""/>
          </v:shape>
          <o:OLEObject Type="Embed" ProgID="Equation.DSMT4" ShapeID="_x0000_i1030" DrawAspect="Content" ObjectID="_1431627167" r:id="rId18"/>
        </w:object>
      </w:r>
      <w:r w:rsidRPr="008D4901">
        <w:rPr>
          <w:sz w:val="20"/>
          <w:szCs w:val="20"/>
        </w:rPr>
        <w:t xml:space="preserve">. Qual dos seguintes conjuntos pode ser o conjunto B? </w:t>
      </w:r>
    </w:p>
    <w:p w:rsidR="00287A7F" w:rsidRPr="008D4901" w:rsidRDefault="00287A7F" w:rsidP="00287A7F">
      <w:pPr>
        <w:ind w:left="-851" w:right="-852" w:hanging="283"/>
        <w:rPr>
          <w:sz w:val="20"/>
          <w:szCs w:val="20"/>
        </w:rPr>
      </w:pPr>
      <w:r w:rsidRPr="008D4901">
        <w:rPr>
          <w:b/>
          <w:sz w:val="20"/>
          <w:szCs w:val="20"/>
        </w:rPr>
        <w:t xml:space="preserve">                       (A)</w:t>
      </w:r>
      <w:r w:rsidRPr="008D4901">
        <w:rPr>
          <w:sz w:val="20"/>
          <w:szCs w:val="20"/>
        </w:rPr>
        <w:t xml:space="preserve">   </w:t>
      </w:r>
      <w:r w:rsidRPr="008D4901">
        <w:rPr>
          <w:position w:val="-14"/>
          <w:sz w:val="20"/>
          <w:szCs w:val="20"/>
        </w:rPr>
        <w:object w:dxaOrig="859" w:dyaOrig="400">
          <v:shape id="_x0000_i1031" type="#_x0000_t75" style="width:43.8pt;height:20.15pt" o:ole="">
            <v:imagedata r:id="rId19" o:title=""/>
          </v:shape>
          <o:OLEObject Type="Embed" ProgID="Equation.DSMT4" ShapeID="_x0000_i1031" DrawAspect="Content" ObjectID="_1431627168" r:id="rId20"/>
        </w:object>
      </w:r>
      <w:r w:rsidRPr="008D4901">
        <w:rPr>
          <w:sz w:val="20"/>
          <w:szCs w:val="20"/>
        </w:rPr>
        <w:tab/>
      </w:r>
      <w:r w:rsidRPr="008D4901">
        <w:rPr>
          <w:sz w:val="20"/>
          <w:szCs w:val="20"/>
        </w:rPr>
        <w:tab/>
      </w:r>
      <w:r w:rsidRPr="008D4901">
        <w:rPr>
          <w:b/>
          <w:sz w:val="20"/>
          <w:szCs w:val="20"/>
        </w:rPr>
        <w:t>(B)</w:t>
      </w:r>
      <w:r w:rsidRPr="008D4901">
        <w:rPr>
          <w:sz w:val="20"/>
          <w:szCs w:val="20"/>
        </w:rPr>
        <w:t xml:space="preserve">   </w:t>
      </w:r>
      <w:r w:rsidRPr="008D4901">
        <w:rPr>
          <w:position w:val="-18"/>
          <w:sz w:val="20"/>
          <w:szCs w:val="20"/>
        </w:rPr>
        <w:object w:dxaOrig="980" w:dyaOrig="480">
          <v:shape id="_x0000_i1032" type="#_x0000_t75" style="width:48.95pt;height:24.2pt" o:ole="">
            <v:imagedata r:id="rId21" o:title=""/>
          </v:shape>
          <o:OLEObject Type="Embed" ProgID="Equation.DSMT4" ShapeID="_x0000_i1032" DrawAspect="Content" ObjectID="_1431627169" r:id="rId22"/>
        </w:object>
      </w:r>
      <w:r w:rsidRPr="008D4901">
        <w:rPr>
          <w:sz w:val="20"/>
          <w:szCs w:val="20"/>
        </w:rPr>
        <w:tab/>
      </w:r>
      <w:r w:rsidRPr="008D4901">
        <w:rPr>
          <w:sz w:val="20"/>
          <w:szCs w:val="20"/>
        </w:rPr>
        <w:tab/>
      </w:r>
      <w:r w:rsidRPr="008D4901">
        <w:rPr>
          <w:b/>
          <w:sz w:val="20"/>
          <w:szCs w:val="20"/>
        </w:rPr>
        <w:t>(C)</w:t>
      </w:r>
      <w:r w:rsidRPr="008D4901">
        <w:rPr>
          <w:sz w:val="20"/>
          <w:szCs w:val="20"/>
        </w:rPr>
        <w:t xml:space="preserve">   </w:t>
      </w:r>
      <w:r w:rsidRPr="008D4901">
        <w:rPr>
          <w:position w:val="-18"/>
          <w:sz w:val="20"/>
          <w:szCs w:val="20"/>
        </w:rPr>
        <w:object w:dxaOrig="900" w:dyaOrig="480">
          <v:shape id="_x0000_i1033" type="#_x0000_t75" style="width:44.95pt;height:24.2pt" o:ole="">
            <v:imagedata r:id="rId23" o:title=""/>
          </v:shape>
          <o:OLEObject Type="Embed" ProgID="Equation.DSMT4" ShapeID="_x0000_i1033" DrawAspect="Content" ObjectID="_1431627170" r:id="rId24"/>
        </w:object>
      </w:r>
      <w:r w:rsidRPr="008D4901">
        <w:rPr>
          <w:sz w:val="20"/>
          <w:szCs w:val="20"/>
        </w:rPr>
        <w:tab/>
      </w:r>
      <w:r w:rsidRPr="008D4901">
        <w:rPr>
          <w:sz w:val="20"/>
          <w:szCs w:val="20"/>
        </w:rPr>
        <w:tab/>
      </w:r>
      <w:r w:rsidRPr="008D4901">
        <w:rPr>
          <w:b/>
          <w:sz w:val="20"/>
          <w:szCs w:val="20"/>
        </w:rPr>
        <w:t>(D)</w:t>
      </w:r>
      <w:r w:rsidRPr="008D4901">
        <w:rPr>
          <w:sz w:val="20"/>
          <w:szCs w:val="20"/>
        </w:rPr>
        <w:t xml:space="preserve">   </w:t>
      </w:r>
      <w:r w:rsidRPr="008D4901">
        <w:rPr>
          <w:position w:val="-18"/>
          <w:sz w:val="20"/>
          <w:szCs w:val="20"/>
        </w:rPr>
        <w:object w:dxaOrig="900" w:dyaOrig="480">
          <v:shape id="_x0000_i1034" type="#_x0000_t75" style="width:44.95pt;height:24.2pt" o:ole="">
            <v:imagedata r:id="rId25" o:title=""/>
          </v:shape>
          <o:OLEObject Type="Embed" ProgID="Equation.DSMT4" ShapeID="_x0000_i1034" DrawAspect="Content" ObjectID="_1431627171" r:id="rId26"/>
        </w:object>
      </w:r>
    </w:p>
    <w:p w:rsidR="005D1778" w:rsidRPr="008D4901" w:rsidRDefault="001164BB" w:rsidP="001164BB">
      <w:pPr>
        <w:ind w:hanging="1134"/>
        <w:rPr>
          <w:sz w:val="20"/>
          <w:szCs w:val="20"/>
        </w:rPr>
      </w:pPr>
      <w:r w:rsidRPr="008D4901">
        <w:rPr>
          <w:b/>
          <w:sz w:val="20"/>
          <w:szCs w:val="20"/>
        </w:rPr>
        <w:t xml:space="preserve">4. </w:t>
      </w:r>
      <w:r w:rsidR="005D1778" w:rsidRPr="008D4901">
        <w:rPr>
          <w:sz w:val="20"/>
          <w:szCs w:val="20"/>
        </w:rPr>
        <w:t>N</w:t>
      </w:r>
      <w:r w:rsidR="00302622" w:rsidRPr="008D4901">
        <w:rPr>
          <w:sz w:val="20"/>
          <w:szCs w:val="20"/>
        </w:rPr>
        <w:t>a figura</w:t>
      </w:r>
      <w:r w:rsidR="005D1778" w:rsidRPr="008D4901">
        <w:rPr>
          <w:sz w:val="20"/>
          <w:szCs w:val="20"/>
        </w:rPr>
        <w:t xml:space="preserve"> podes ver dois retângulos e um triângulo. Sabe-se que: </w:t>
      </w:r>
    </w:p>
    <w:p w:rsidR="00615723" w:rsidRPr="008D4901" w:rsidRDefault="005D1778" w:rsidP="005D1778">
      <w:pPr>
        <w:pStyle w:val="PargrafodaLista"/>
        <w:numPr>
          <w:ilvl w:val="0"/>
          <w:numId w:val="1"/>
        </w:numPr>
        <w:rPr>
          <w:b/>
          <w:sz w:val="20"/>
          <w:szCs w:val="20"/>
        </w:rPr>
      </w:pPr>
      <w:r w:rsidRPr="008D4901">
        <w:rPr>
          <w:sz w:val="20"/>
          <w:szCs w:val="20"/>
        </w:rPr>
        <w:t xml:space="preserve">[AB]//[HF]; </w:t>
      </w:r>
    </w:p>
    <w:p w:rsidR="005D1778" w:rsidRPr="008D4901" w:rsidRDefault="005613B8" w:rsidP="005D1778">
      <w:pPr>
        <w:pStyle w:val="PargrafodaLista"/>
        <w:numPr>
          <w:ilvl w:val="0"/>
          <w:numId w:val="1"/>
        </w:numPr>
        <w:rPr>
          <w:b/>
          <w:sz w:val="20"/>
          <w:szCs w:val="20"/>
        </w:rPr>
      </w:pPr>
      <w:r w:rsidRPr="008D4901">
        <w:rPr>
          <w:position w:val="-10"/>
          <w:sz w:val="20"/>
          <w:szCs w:val="20"/>
        </w:rPr>
        <w:object w:dxaOrig="1820" w:dyaOrig="380">
          <v:shape id="_x0000_i1035" type="#_x0000_t75" style="width:91pt;height:19pt" o:ole="">
            <v:imagedata r:id="rId27" o:title=""/>
          </v:shape>
          <o:OLEObject Type="Embed" ProgID="Equation.DSMT4" ShapeID="_x0000_i1035" DrawAspect="Content" ObjectID="_1431627172" r:id="rId28"/>
        </w:object>
      </w:r>
      <w:r w:rsidR="005D1778" w:rsidRPr="008D4901">
        <w:rPr>
          <w:sz w:val="20"/>
          <w:szCs w:val="20"/>
        </w:rPr>
        <w:t>;</w:t>
      </w:r>
    </w:p>
    <w:p w:rsidR="005D1778" w:rsidRPr="008D4901" w:rsidRDefault="005613B8" w:rsidP="005D1778">
      <w:pPr>
        <w:pStyle w:val="PargrafodaLista"/>
        <w:numPr>
          <w:ilvl w:val="0"/>
          <w:numId w:val="1"/>
        </w:numPr>
        <w:rPr>
          <w:b/>
          <w:sz w:val="20"/>
          <w:szCs w:val="20"/>
        </w:rPr>
      </w:pPr>
      <w:r w:rsidRPr="008D4901">
        <w:rPr>
          <w:noProof/>
          <w:sz w:val="20"/>
          <w:szCs w:val="20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366260</wp:posOffset>
            </wp:positionH>
            <wp:positionV relativeFrom="paragraph">
              <wp:posOffset>-817880</wp:posOffset>
            </wp:positionV>
            <wp:extent cx="1970405" cy="1309370"/>
            <wp:effectExtent l="19050" t="0" r="0" b="0"/>
            <wp:wrapTight wrapText="bothSides">
              <wp:wrapPolygon edited="0">
                <wp:start x="-209" y="0"/>
                <wp:lineTo x="-209" y="21370"/>
                <wp:lineTo x="21510" y="21370"/>
                <wp:lineTo x="21510" y="0"/>
                <wp:lineTo x="-209" y="0"/>
              </wp:wrapPolygon>
            </wp:wrapTight>
            <wp:docPr id="56" name="Imagem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0405" cy="1309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D4901">
        <w:rPr>
          <w:position w:val="-10"/>
          <w:sz w:val="20"/>
          <w:szCs w:val="20"/>
        </w:rPr>
        <w:object w:dxaOrig="2079" w:dyaOrig="380">
          <v:shape id="_x0000_i1036" type="#_x0000_t75" style="width:103.7pt;height:19pt" o:ole="">
            <v:imagedata r:id="rId30" o:title=""/>
          </v:shape>
          <o:OLEObject Type="Embed" ProgID="Equation.DSMT4" ShapeID="_x0000_i1036" DrawAspect="Content" ObjectID="_1431627173" r:id="rId31"/>
        </w:object>
      </w:r>
      <w:r w:rsidR="005D1778" w:rsidRPr="008D4901">
        <w:rPr>
          <w:sz w:val="20"/>
          <w:szCs w:val="20"/>
        </w:rPr>
        <w:t>.</w:t>
      </w:r>
    </w:p>
    <w:p w:rsidR="005D1778" w:rsidRPr="008D4901" w:rsidRDefault="005D1778" w:rsidP="005D1778">
      <w:pPr>
        <w:pStyle w:val="PargrafodaLista"/>
        <w:ind w:left="-414" w:hanging="720"/>
        <w:rPr>
          <w:sz w:val="20"/>
          <w:szCs w:val="20"/>
        </w:rPr>
      </w:pPr>
      <w:r w:rsidRPr="008D4901">
        <w:rPr>
          <w:b/>
          <w:sz w:val="20"/>
          <w:szCs w:val="20"/>
        </w:rPr>
        <w:t>4.1</w:t>
      </w:r>
      <w:r w:rsidRPr="008D4901">
        <w:rPr>
          <w:sz w:val="20"/>
          <w:szCs w:val="20"/>
        </w:rPr>
        <w:t xml:space="preserve">   Mostra que a área da região a sombreado é dada pela expressão </w:t>
      </w:r>
      <w:r w:rsidRPr="008D4901">
        <w:rPr>
          <w:position w:val="-6"/>
          <w:sz w:val="20"/>
          <w:szCs w:val="20"/>
        </w:rPr>
        <w:object w:dxaOrig="1420" w:dyaOrig="320">
          <v:shape id="_x0000_i1037" type="#_x0000_t75" style="width:70.25pt;height:16.7pt" o:ole="">
            <v:imagedata r:id="rId32" o:title=""/>
          </v:shape>
          <o:OLEObject Type="Embed" ProgID="Equation.DSMT4" ShapeID="_x0000_i1037" DrawAspect="Content" ObjectID="_1431627174" r:id="rId33"/>
        </w:object>
      </w:r>
      <w:r w:rsidRPr="008D4901">
        <w:rPr>
          <w:sz w:val="20"/>
          <w:szCs w:val="20"/>
        </w:rPr>
        <w:t>.</w:t>
      </w:r>
    </w:p>
    <w:p w:rsidR="005D1778" w:rsidRPr="008D4901" w:rsidRDefault="005D1778" w:rsidP="005D1778">
      <w:pPr>
        <w:pStyle w:val="PargrafodaLista"/>
        <w:ind w:left="-414" w:hanging="720"/>
        <w:rPr>
          <w:sz w:val="20"/>
          <w:szCs w:val="20"/>
        </w:rPr>
      </w:pPr>
      <w:r w:rsidRPr="008D4901">
        <w:rPr>
          <w:b/>
          <w:sz w:val="20"/>
          <w:szCs w:val="20"/>
        </w:rPr>
        <w:t>4.2</w:t>
      </w:r>
      <w:r w:rsidRPr="008D4901">
        <w:rPr>
          <w:sz w:val="20"/>
          <w:szCs w:val="20"/>
        </w:rPr>
        <w:t xml:space="preserve"> </w:t>
      </w:r>
      <w:r w:rsidR="004B401F" w:rsidRPr="008D4901">
        <w:rPr>
          <w:sz w:val="20"/>
          <w:szCs w:val="20"/>
        </w:rPr>
        <w:t xml:space="preserve">  </w:t>
      </w:r>
      <w:r w:rsidRPr="008D4901">
        <w:rPr>
          <w:sz w:val="20"/>
          <w:szCs w:val="20"/>
        </w:rPr>
        <w:t>Determina para que valor(</w:t>
      </w:r>
      <w:proofErr w:type="spellStart"/>
      <w:r w:rsidRPr="008D4901">
        <w:rPr>
          <w:sz w:val="20"/>
          <w:szCs w:val="20"/>
        </w:rPr>
        <w:t>es</w:t>
      </w:r>
      <w:proofErr w:type="spellEnd"/>
      <w:r w:rsidRPr="008D4901">
        <w:rPr>
          <w:sz w:val="20"/>
          <w:szCs w:val="20"/>
        </w:rPr>
        <w:t>) de x a área da região a sombreado da figura é 28.</w:t>
      </w:r>
      <w:r w:rsidR="005613B8" w:rsidRPr="008D4901">
        <w:rPr>
          <w:sz w:val="20"/>
          <w:szCs w:val="20"/>
        </w:rPr>
        <w:t xml:space="preserve"> </w:t>
      </w:r>
    </w:p>
    <w:p w:rsidR="004B401F" w:rsidRPr="008D4901" w:rsidRDefault="004B401F" w:rsidP="005D1778">
      <w:pPr>
        <w:pStyle w:val="PargrafodaLista"/>
        <w:ind w:left="-414" w:hanging="720"/>
        <w:rPr>
          <w:sz w:val="20"/>
          <w:szCs w:val="20"/>
        </w:rPr>
      </w:pPr>
    </w:p>
    <w:p w:rsidR="004B401F" w:rsidRPr="008D4901" w:rsidRDefault="004B401F" w:rsidP="007751E6">
      <w:pPr>
        <w:pStyle w:val="PargrafodaLista"/>
        <w:ind w:left="-851" w:right="-1135" w:hanging="283"/>
        <w:rPr>
          <w:sz w:val="20"/>
          <w:szCs w:val="20"/>
        </w:rPr>
      </w:pPr>
      <w:r w:rsidRPr="008D4901">
        <w:rPr>
          <w:b/>
          <w:sz w:val="20"/>
          <w:szCs w:val="20"/>
        </w:rPr>
        <w:t xml:space="preserve">5.   </w:t>
      </w:r>
      <w:r w:rsidRPr="008D4901">
        <w:rPr>
          <w:sz w:val="20"/>
          <w:szCs w:val="20"/>
        </w:rPr>
        <w:t xml:space="preserve">Os irmãos </w:t>
      </w:r>
      <w:r w:rsidR="007751E6" w:rsidRPr="008D4901">
        <w:rPr>
          <w:sz w:val="20"/>
          <w:szCs w:val="20"/>
        </w:rPr>
        <w:t>Carvalho</w:t>
      </w:r>
      <w:r w:rsidRPr="008D4901">
        <w:rPr>
          <w:sz w:val="20"/>
          <w:szCs w:val="20"/>
        </w:rPr>
        <w:t xml:space="preserve"> desafiaram os irmãos Teixeira para um jogo de ténis entre famílias. Os três irmãos Carvalho e os quatro irmãos Teixeira vão escolher, de entre eles, dois elementos, um de cada família para o jogo. Qual a probabilidade de o Joaquim</w:t>
      </w:r>
      <w:r w:rsidR="007751E6" w:rsidRPr="008D4901">
        <w:rPr>
          <w:sz w:val="20"/>
          <w:szCs w:val="20"/>
        </w:rPr>
        <w:t>, o mais velho dos irmãos da família Carvalho, ser um dos escolhidos?</w:t>
      </w:r>
    </w:p>
    <w:p w:rsidR="007751E6" w:rsidRDefault="007751E6" w:rsidP="007751E6">
      <w:pPr>
        <w:pStyle w:val="PargrafodaLista"/>
        <w:ind w:left="-851" w:right="-1135" w:hanging="283"/>
        <w:rPr>
          <w:sz w:val="20"/>
          <w:szCs w:val="20"/>
        </w:rPr>
      </w:pPr>
    </w:p>
    <w:p w:rsidR="007751E6" w:rsidRPr="008D4901" w:rsidRDefault="007751E6" w:rsidP="007751E6">
      <w:pPr>
        <w:pStyle w:val="PargrafodaLista"/>
        <w:ind w:left="-851" w:right="-1135" w:hanging="283"/>
        <w:rPr>
          <w:sz w:val="20"/>
          <w:szCs w:val="20"/>
        </w:rPr>
      </w:pPr>
      <w:r w:rsidRPr="008D4901">
        <w:rPr>
          <w:b/>
          <w:sz w:val="20"/>
          <w:szCs w:val="20"/>
        </w:rPr>
        <w:lastRenderedPageBreak/>
        <w:t>6.</w:t>
      </w:r>
      <w:r w:rsidRPr="008D4901">
        <w:rPr>
          <w:sz w:val="20"/>
          <w:szCs w:val="20"/>
        </w:rPr>
        <w:t xml:space="preserve">  Relativamente aos alunos do 10.º ano da escola Secundária de Felgueiras, sabe-se que:</w:t>
      </w:r>
    </w:p>
    <w:p w:rsidR="007751E6" w:rsidRPr="008D4901" w:rsidRDefault="007751E6" w:rsidP="007751E6">
      <w:pPr>
        <w:pStyle w:val="PargrafodaLista"/>
        <w:numPr>
          <w:ilvl w:val="0"/>
          <w:numId w:val="2"/>
        </w:numPr>
        <w:ind w:right="-1135"/>
        <w:rPr>
          <w:sz w:val="20"/>
          <w:szCs w:val="20"/>
        </w:rPr>
      </w:pPr>
      <w:r w:rsidRPr="008D4901">
        <w:rPr>
          <w:sz w:val="20"/>
          <w:szCs w:val="20"/>
        </w:rPr>
        <w:t>60% praticam uma atividade desportiva;</w:t>
      </w:r>
    </w:p>
    <w:p w:rsidR="007751E6" w:rsidRPr="008D4901" w:rsidRDefault="007751E6" w:rsidP="007751E6">
      <w:pPr>
        <w:pStyle w:val="PargrafodaLista"/>
        <w:numPr>
          <w:ilvl w:val="0"/>
          <w:numId w:val="2"/>
        </w:numPr>
        <w:ind w:right="-1135"/>
        <w:rPr>
          <w:sz w:val="20"/>
          <w:szCs w:val="20"/>
        </w:rPr>
      </w:pPr>
      <w:r w:rsidRPr="008D4901">
        <w:rPr>
          <w:sz w:val="20"/>
          <w:szCs w:val="20"/>
        </w:rPr>
        <w:t>35% têm explicações da matemática;</w:t>
      </w:r>
    </w:p>
    <w:p w:rsidR="007751E6" w:rsidRPr="008D4901" w:rsidRDefault="007751E6" w:rsidP="007751E6">
      <w:pPr>
        <w:pStyle w:val="PargrafodaLista"/>
        <w:numPr>
          <w:ilvl w:val="0"/>
          <w:numId w:val="2"/>
        </w:numPr>
        <w:ind w:right="-1135"/>
        <w:rPr>
          <w:sz w:val="20"/>
          <w:szCs w:val="20"/>
        </w:rPr>
      </w:pPr>
      <w:r w:rsidRPr="008D4901">
        <w:rPr>
          <w:sz w:val="20"/>
          <w:szCs w:val="20"/>
        </w:rPr>
        <w:t>1 em cada 5 dos alunos não pratica qualquer atividade desportiva nem possui explicações de matemática.</w:t>
      </w:r>
    </w:p>
    <w:p w:rsidR="007751E6" w:rsidRPr="008D4901" w:rsidRDefault="007751E6" w:rsidP="006F1159">
      <w:pPr>
        <w:ind w:left="-850" w:right="-1135" w:hanging="1"/>
        <w:rPr>
          <w:sz w:val="20"/>
          <w:szCs w:val="20"/>
        </w:rPr>
      </w:pPr>
      <w:r w:rsidRPr="008D4901">
        <w:rPr>
          <w:sz w:val="20"/>
          <w:szCs w:val="20"/>
        </w:rPr>
        <w:t xml:space="preserve">Escolhe-se ao acaso um aluno do 10.º ano da </w:t>
      </w:r>
      <w:r w:rsidR="006F1159" w:rsidRPr="008D4901">
        <w:rPr>
          <w:sz w:val="20"/>
          <w:szCs w:val="20"/>
        </w:rPr>
        <w:t xml:space="preserve">escola </w:t>
      </w:r>
      <w:r w:rsidRPr="008D4901">
        <w:rPr>
          <w:sz w:val="20"/>
          <w:szCs w:val="20"/>
        </w:rPr>
        <w:t>secundária</w:t>
      </w:r>
      <w:r w:rsidR="006F1159" w:rsidRPr="008D4901">
        <w:rPr>
          <w:sz w:val="20"/>
          <w:szCs w:val="20"/>
        </w:rPr>
        <w:t>. Qual é a probabilidade de esse aluno ter explicações de matemática e não praticar qualquer atividade desportiva? Apresenta o resultado na forma de fração irredutível.</w:t>
      </w:r>
    </w:p>
    <w:p w:rsidR="004B401F" w:rsidRPr="008D4901" w:rsidRDefault="009C2136" w:rsidP="005D1778">
      <w:pPr>
        <w:pStyle w:val="PargrafodaLista"/>
        <w:ind w:left="-414" w:hanging="720"/>
        <w:rPr>
          <w:sz w:val="20"/>
          <w:szCs w:val="20"/>
        </w:rPr>
      </w:pPr>
      <w:r w:rsidRPr="008D4901">
        <w:rPr>
          <w:b/>
          <w:sz w:val="20"/>
          <w:szCs w:val="20"/>
        </w:rPr>
        <w:t xml:space="preserve">7.   </w:t>
      </w:r>
      <w:r w:rsidRPr="008D4901">
        <w:rPr>
          <w:sz w:val="20"/>
          <w:szCs w:val="20"/>
        </w:rPr>
        <w:t>Considera o retângulo [AD</w:t>
      </w:r>
      <w:r w:rsidR="00404057" w:rsidRPr="008D4901">
        <w:rPr>
          <w:sz w:val="20"/>
          <w:szCs w:val="20"/>
        </w:rPr>
        <w:t>PM</w:t>
      </w:r>
      <w:r w:rsidRPr="008D4901">
        <w:rPr>
          <w:sz w:val="20"/>
          <w:szCs w:val="20"/>
        </w:rPr>
        <w:t>]. S</w:t>
      </w:r>
      <w:r w:rsidR="00FE0765" w:rsidRPr="008D4901">
        <w:rPr>
          <w:sz w:val="20"/>
          <w:szCs w:val="20"/>
        </w:rPr>
        <w:t>abe-se que está dividido em nove</w:t>
      </w:r>
      <w:r w:rsidRPr="008D4901">
        <w:rPr>
          <w:sz w:val="20"/>
          <w:szCs w:val="20"/>
        </w:rPr>
        <w:t xml:space="preserve"> retângulos congruentes. </w:t>
      </w:r>
    </w:p>
    <w:p w:rsidR="009C2136" w:rsidRPr="008D4901" w:rsidRDefault="009C2136" w:rsidP="005D1778">
      <w:pPr>
        <w:pStyle w:val="PargrafodaLista"/>
        <w:ind w:left="-414" w:hanging="720"/>
        <w:rPr>
          <w:sz w:val="20"/>
          <w:szCs w:val="20"/>
        </w:rPr>
      </w:pPr>
      <w:r w:rsidRPr="008D4901">
        <w:rPr>
          <w:b/>
          <w:sz w:val="20"/>
          <w:szCs w:val="20"/>
        </w:rPr>
        <w:t xml:space="preserve">7.1   </w:t>
      </w:r>
      <w:r w:rsidRPr="008D4901">
        <w:rPr>
          <w:sz w:val="20"/>
          <w:szCs w:val="20"/>
        </w:rPr>
        <w:t xml:space="preserve">Admite o perímetro de [AIK] é P. Qual das expressões seguintes representa o perímetro de </w:t>
      </w:r>
      <w:r w:rsidR="002A5E31" w:rsidRPr="008D4901">
        <w:rPr>
          <w:sz w:val="20"/>
          <w:szCs w:val="20"/>
        </w:rPr>
        <w:t>[CDH]?</w:t>
      </w:r>
    </w:p>
    <w:p w:rsidR="009C2136" w:rsidRPr="008D4901" w:rsidRDefault="0088797C" w:rsidP="005D1778">
      <w:pPr>
        <w:pStyle w:val="PargrafodaLista"/>
        <w:ind w:left="-414" w:hanging="720"/>
        <w:rPr>
          <w:b/>
          <w:sz w:val="20"/>
          <w:szCs w:val="20"/>
        </w:rPr>
      </w:pPr>
      <w:r w:rsidRPr="008D4901">
        <w:rPr>
          <w:b/>
          <w:noProof/>
          <w:sz w:val="20"/>
          <w:szCs w:val="20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051300</wp:posOffset>
            </wp:positionH>
            <wp:positionV relativeFrom="paragraph">
              <wp:posOffset>117475</wp:posOffset>
            </wp:positionV>
            <wp:extent cx="2402205" cy="1440815"/>
            <wp:effectExtent l="0" t="0" r="0" b="0"/>
            <wp:wrapTight wrapText="bothSides">
              <wp:wrapPolygon edited="0">
                <wp:start x="0" y="0"/>
                <wp:lineTo x="0" y="21419"/>
                <wp:lineTo x="21412" y="21419"/>
                <wp:lineTo x="21412" y="0"/>
                <wp:lineTo x="0" y="0"/>
              </wp:wrapPolygon>
            </wp:wrapTight>
            <wp:docPr id="129" name="Imagem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2205" cy="1440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A5E31" w:rsidRPr="008D4901">
        <w:rPr>
          <w:b/>
          <w:sz w:val="20"/>
          <w:szCs w:val="20"/>
        </w:rPr>
        <w:t xml:space="preserve">         (A)   </w:t>
      </w:r>
      <w:r w:rsidR="002A5E31" w:rsidRPr="008D4901">
        <w:rPr>
          <w:position w:val="-24"/>
          <w:sz w:val="20"/>
          <w:szCs w:val="20"/>
        </w:rPr>
        <w:object w:dxaOrig="460" w:dyaOrig="680">
          <v:shape id="_x0000_i1038" type="#_x0000_t75" style="width:23.05pt;height:34pt" o:ole="">
            <v:imagedata r:id="rId35" o:title=""/>
          </v:shape>
          <o:OLEObject Type="Embed" ProgID="Equation.DSMT4" ShapeID="_x0000_i1038" DrawAspect="Content" ObjectID="_1431627175" r:id="rId36"/>
        </w:object>
      </w:r>
      <w:r w:rsidR="002A5E31" w:rsidRPr="008D4901">
        <w:rPr>
          <w:sz w:val="20"/>
          <w:szCs w:val="20"/>
        </w:rPr>
        <w:tab/>
        <w:t xml:space="preserve"> </w:t>
      </w:r>
      <w:r w:rsidR="002A5E31" w:rsidRPr="008D4901">
        <w:rPr>
          <w:b/>
          <w:sz w:val="20"/>
          <w:szCs w:val="20"/>
        </w:rPr>
        <w:t>(B)</w:t>
      </w:r>
      <w:r w:rsidR="002A5E31" w:rsidRPr="008D4901">
        <w:rPr>
          <w:sz w:val="20"/>
          <w:szCs w:val="20"/>
        </w:rPr>
        <w:t xml:space="preserve">   </w:t>
      </w:r>
      <w:r w:rsidRPr="008D4901">
        <w:rPr>
          <w:position w:val="-24"/>
          <w:sz w:val="20"/>
          <w:szCs w:val="20"/>
        </w:rPr>
        <w:object w:dxaOrig="279" w:dyaOrig="620">
          <v:shape id="_x0000_i1039" type="#_x0000_t75" style="width:13.25pt;height:30.55pt" o:ole="">
            <v:imagedata r:id="rId37" o:title=""/>
          </v:shape>
          <o:OLEObject Type="Embed" ProgID="Equation.3" ShapeID="_x0000_i1039" DrawAspect="Content" ObjectID="_1431627176" r:id="rId38"/>
        </w:object>
      </w:r>
      <w:r w:rsidR="002A5E31" w:rsidRPr="008D4901">
        <w:rPr>
          <w:sz w:val="20"/>
          <w:szCs w:val="20"/>
        </w:rPr>
        <w:tab/>
        <w:t xml:space="preserve">    </w:t>
      </w:r>
      <w:r w:rsidR="002A5E31" w:rsidRPr="008D4901">
        <w:rPr>
          <w:b/>
          <w:sz w:val="20"/>
          <w:szCs w:val="20"/>
        </w:rPr>
        <w:t>(C)</w:t>
      </w:r>
      <w:r w:rsidR="002A5E31" w:rsidRPr="008D4901">
        <w:rPr>
          <w:sz w:val="20"/>
          <w:szCs w:val="20"/>
        </w:rPr>
        <w:t xml:space="preserve">   </w:t>
      </w:r>
      <w:r w:rsidR="002A5E31" w:rsidRPr="008D4901">
        <w:rPr>
          <w:position w:val="-24"/>
          <w:sz w:val="20"/>
          <w:szCs w:val="20"/>
        </w:rPr>
        <w:object w:dxaOrig="279" w:dyaOrig="620">
          <v:shape id="_x0000_i1040" type="#_x0000_t75" style="width:13.25pt;height:30.55pt" o:ole="">
            <v:imagedata r:id="rId39" o:title=""/>
          </v:shape>
          <o:OLEObject Type="Embed" ProgID="Equation.DSMT4" ShapeID="_x0000_i1040" DrawAspect="Content" ObjectID="_1431627177" r:id="rId40"/>
        </w:object>
      </w:r>
      <w:r w:rsidR="00404057" w:rsidRPr="008D4901">
        <w:rPr>
          <w:sz w:val="20"/>
          <w:szCs w:val="20"/>
        </w:rPr>
        <w:tab/>
        <w:t xml:space="preserve">  </w:t>
      </w:r>
      <w:r w:rsidR="002A5E31" w:rsidRPr="008D4901">
        <w:rPr>
          <w:sz w:val="20"/>
          <w:szCs w:val="20"/>
        </w:rPr>
        <w:t xml:space="preserve"> </w:t>
      </w:r>
      <w:r w:rsidR="002A5E31" w:rsidRPr="008D4901">
        <w:rPr>
          <w:b/>
          <w:sz w:val="20"/>
          <w:szCs w:val="20"/>
        </w:rPr>
        <w:t>(D)</w:t>
      </w:r>
      <w:r w:rsidR="002A5E31" w:rsidRPr="008D4901">
        <w:rPr>
          <w:sz w:val="20"/>
          <w:szCs w:val="20"/>
        </w:rPr>
        <w:t xml:space="preserve">   </w:t>
      </w:r>
      <w:r w:rsidR="002A5E31" w:rsidRPr="008D4901">
        <w:rPr>
          <w:position w:val="-24"/>
          <w:sz w:val="20"/>
          <w:szCs w:val="20"/>
        </w:rPr>
        <w:object w:dxaOrig="460" w:dyaOrig="680">
          <v:shape id="_x0000_i1041" type="#_x0000_t75" style="width:23.05pt;height:34pt" o:ole="">
            <v:imagedata r:id="rId41" o:title=""/>
          </v:shape>
          <o:OLEObject Type="Embed" ProgID="Equation.DSMT4" ShapeID="_x0000_i1041" DrawAspect="Content" ObjectID="_1431627178" r:id="rId42"/>
        </w:object>
      </w:r>
    </w:p>
    <w:p w:rsidR="009C2136" w:rsidRPr="008D4901" w:rsidRDefault="002A5E31" w:rsidP="00404057">
      <w:pPr>
        <w:pStyle w:val="PargrafodaLista"/>
        <w:ind w:left="-709" w:hanging="425"/>
        <w:rPr>
          <w:sz w:val="20"/>
          <w:szCs w:val="20"/>
        </w:rPr>
      </w:pPr>
      <w:r w:rsidRPr="008D4901">
        <w:rPr>
          <w:b/>
          <w:sz w:val="20"/>
          <w:szCs w:val="20"/>
        </w:rPr>
        <w:t xml:space="preserve">7.2   </w:t>
      </w:r>
      <w:r w:rsidRPr="008D4901">
        <w:rPr>
          <w:sz w:val="20"/>
          <w:szCs w:val="20"/>
        </w:rPr>
        <w:t>Considera a translação em que o transformado de [</w:t>
      </w:r>
      <w:r w:rsidR="00404057" w:rsidRPr="008D4901">
        <w:rPr>
          <w:sz w:val="20"/>
          <w:szCs w:val="20"/>
        </w:rPr>
        <w:t>IN</w:t>
      </w:r>
      <w:r w:rsidRPr="008D4901">
        <w:rPr>
          <w:sz w:val="20"/>
          <w:szCs w:val="20"/>
        </w:rPr>
        <w:t>] é [</w:t>
      </w:r>
      <w:r w:rsidR="00404057" w:rsidRPr="008D4901">
        <w:rPr>
          <w:sz w:val="20"/>
          <w:szCs w:val="20"/>
        </w:rPr>
        <w:t>BG</w:t>
      </w:r>
      <w:r w:rsidRPr="008D4901">
        <w:rPr>
          <w:sz w:val="20"/>
          <w:szCs w:val="20"/>
        </w:rPr>
        <w:t xml:space="preserve">]. Qual é por meio dessa translação, o transformado do ponto </w:t>
      </w:r>
      <w:r w:rsidR="00404057" w:rsidRPr="008D4901">
        <w:rPr>
          <w:sz w:val="20"/>
          <w:szCs w:val="20"/>
        </w:rPr>
        <w:t>N</w:t>
      </w:r>
      <w:r w:rsidRPr="008D4901">
        <w:rPr>
          <w:sz w:val="20"/>
          <w:szCs w:val="20"/>
        </w:rPr>
        <w:t>?</w:t>
      </w:r>
    </w:p>
    <w:p w:rsidR="002A5E31" w:rsidRPr="008D4901" w:rsidRDefault="002A5E31" w:rsidP="00404057">
      <w:pPr>
        <w:pStyle w:val="PargrafodaLista"/>
        <w:ind w:left="-709" w:hanging="425"/>
        <w:rPr>
          <w:sz w:val="20"/>
          <w:szCs w:val="20"/>
        </w:rPr>
      </w:pPr>
      <w:r w:rsidRPr="008D4901">
        <w:rPr>
          <w:b/>
          <w:sz w:val="20"/>
          <w:szCs w:val="20"/>
        </w:rPr>
        <w:t xml:space="preserve">7.3   </w:t>
      </w:r>
      <w:r w:rsidR="006153A0" w:rsidRPr="008D4901">
        <w:rPr>
          <w:sz w:val="20"/>
          <w:szCs w:val="20"/>
        </w:rPr>
        <w:t>Considera o retângulo [CDGH]</w:t>
      </w:r>
      <w:r w:rsidR="00404057" w:rsidRPr="008D4901">
        <w:rPr>
          <w:sz w:val="20"/>
          <w:szCs w:val="20"/>
        </w:rPr>
        <w:t>. Em qual das opções seguintes está representado o transformado do retângulo [CDGH] por meio da rotação de centro no ponto G e amplitude 180º?</w:t>
      </w:r>
      <w:r w:rsidR="00A6567A" w:rsidRPr="008D4901">
        <w:rPr>
          <w:sz w:val="20"/>
          <w:szCs w:val="20"/>
        </w:rPr>
        <w:t xml:space="preserve"> Assinala com uma cruz a opção correta.</w:t>
      </w:r>
    </w:p>
    <w:p w:rsidR="008E2784" w:rsidRPr="008D4901" w:rsidRDefault="00A6567A" w:rsidP="00404057">
      <w:pPr>
        <w:pStyle w:val="PargrafodaLista"/>
        <w:ind w:left="-709" w:hanging="425"/>
        <w:rPr>
          <w:sz w:val="20"/>
          <w:szCs w:val="20"/>
        </w:rPr>
      </w:pPr>
      <w:r w:rsidRPr="008D4901">
        <w:rPr>
          <w:noProof/>
          <w:sz w:val="20"/>
          <w:szCs w:val="20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52755</wp:posOffset>
            </wp:positionH>
            <wp:positionV relativeFrom="paragraph">
              <wp:posOffset>109220</wp:posOffset>
            </wp:positionV>
            <wp:extent cx="4611370" cy="1338580"/>
            <wp:effectExtent l="19050" t="0" r="0" b="0"/>
            <wp:wrapTight wrapText="bothSides">
              <wp:wrapPolygon edited="0">
                <wp:start x="-89" y="0"/>
                <wp:lineTo x="-89" y="21211"/>
                <wp:lineTo x="21594" y="21211"/>
                <wp:lineTo x="21594" y="0"/>
                <wp:lineTo x="-89" y="0"/>
              </wp:wrapPolygon>
            </wp:wrapTight>
            <wp:docPr id="136" name="Imagem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1370" cy="1338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E2784" w:rsidRPr="008D4901" w:rsidRDefault="008E2784" w:rsidP="008E2784">
      <w:pPr>
        <w:pStyle w:val="PargrafodaLista"/>
        <w:tabs>
          <w:tab w:val="left" w:pos="1348"/>
        </w:tabs>
        <w:ind w:left="-709" w:hanging="425"/>
        <w:rPr>
          <w:sz w:val="20"/>
          <w:szCs w:val="20"/>
        </w:rPr>
      </w:pPr>
      <w:r w:rsidRPr="008D4901">
        <w:rPr>
          <w:sz w:val="20"/>
          <w:szCs w:val="20"/>
        </w:rPr>
        <w:tab/>
      </w:r>
      <w:r w:rsidRPr="008D4901">
        <w:rPr>
          <w:sz w:val="20"/>
          <w:szCs w:val="20"/>
        </w:rPr>
        <w:tab/>
      </w:r>
    </w:p>
    <w:p w:rsidR="008E2784" w:rsidRPr="008D4901" w:rsidRDefault="008E2784" w:rsidP="008E2784">
      <w:pPr>
        <w:pStyle w:val="PargrafodaLista"/>
        <w:tabs>
          <w:tab w:val="left" w:pos="1348"/>
        </w:tabs>
        <w:ind w:left="-709" w:hanging="425"/>
        <w:rPr>
          <w:sz w:val="20"/>
          <w:szCs w:val="20"/>
        </w:rPr>
      </w:pPr>
    </w:p>
    <w:p w:rsidR="009C2136" w:rsidRPr="008D4901" w:rsidRDefault="009C2136" w:rsidP="005D1778">
      <w:pPr>
        <w:pStyle w:val="PargrafodaLista"/>
        <w:ind w:left="-414" w:hanging="720"/>
        <w:rPr>
          <w:sz w:val="20"/>
          <w:szCs w:val="20"/>
        </w:rPr>
      </w:pPr>
    </w:p>
    <w:p w:rsidR="009C2136" w:rsidRPr="008D4901" w:rsidRDefault="009C2136" w:rsidP="005D1778">
      <w:pPr>
        <w:pStyle w:val="PargrafodaLista"/>
        <w:ind w:left="-414" w:hanging="720"/>
        <w:rPr>
          <w:sz w:val="20"/>
          <w:szCs w:val="20"/>
        </w:rPr>
      </w:pPr>
    </w:p>
    <w:p w:rsidR="003A504B" w:rsidRPr="008D4901" w:rsidRDefault="003A504B" w:rsidP="005D1778">
      <w:pPr>
        <w:pStyle w:val="PargrafodaLista"/>
        <w:ind w:left="-414" w:hanging="720"/>
        <w:rPr>
          <w:sz w:val="20"/>
          <w:szCs w:val="20"/>
        </w:rPr>
      </w:pPr>
    </w:p>
    <w:p w:rsidR="003A504B" w:rsidRPr="008D4901" w:rsidRDefault="00E35CEF" w:rsidP="005D1778">
      <w:pPr>
        <w:pStyle w:val="PargrafodaLista"/>
        <w:ind w:left="-414" w:hanging="720"/>
        <w:rPr>
          <w:sz w:val="20"/>
          <w:szCs w:val="20"/>
        </w:rPr>
      </w:pPr>
      <w:r w:rsidRPr="008D4901">
        <w:rPr>
          <w:b/>
          <w:noProof/>
          <w:sz w:val="20"/>
          <w:szCs w:val="20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370705</wp:posOffset>
            </wp:positionH>
            <wp:positionV relativeFrom="paragraph">
              <wp:posOffset>137795</wp:posOffset>
            </wp:positionV>
            <wp:extent cx="1864995" cy="1647825"/>
            <wp:effectExtent l="0" t="0" r="0" b="0"/>
            <wp:wrapTight wrapText="bothSides">
              <wp:wrapPolygon edited="0">
                <wp:start x="0" y="0"/>
                <wp:lineTo x="0" y="21475"/>
                <wp:lineTo x="21401" y="21475"/>
                <wp:lineTo x="21401" y="0"/>
                <wp:lineTo x="0" y="0"/>
              </wp:wrapPolygon>
            </wp:wrapTight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499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A504B" w:rsidRPr="008D4901" w:rsidRDefault="003A504B" w:rsidP="005D1778">
      <w:pPr>
        <w:pStyle w:val="PargrafodaLista"/>
        <w:ind w:left="-414" w:hanging="720"/>
        <w:rPr>
          <w:sz w:val="20"/>
          <w:szCs w:val="20"/>
        </w:rPr>
      </w:pPr>
    </w:p>
    <w:p w:rsidR="003A504B" w:rsidRPr="008D4901" w:rsidRDefault="003A504B" w:rsidP="005D1778">
      <w:pPr>
        <w:pStyle w:val="PargrafodaLista"/>
        <w:ind w:left="-414" w:hanging="720"/>
        <w:rPr>
          <w:sz w:val="20"/>
          <w:szCs w:val="20"/>
        </w:rPr>
      </w:pPr>
      <w:r w:rsidRPr="008D4901">
        <w:rPr>
          <w:b/>
          <w:sz w:val="20"/>
          <w:szCs w:val="20"/>
        </w:rPr>
        <w:t>8.</w:t>
      </w:r>
      <w:r w:rsidRPr="008D4901">
        <w:rPr>
          <w:sz w:val="20"/>
          <w:szCs w:val="20"/>
        </w:rPr>
        <w:t xml:space="preserve">   Considera a figura ao lado onde podes observar um cubo e um pirâmide quadrangular regular. A base da pirâmide coincide com a face [ABCD] do cubo. O vértice P da pirâmide pertence à face [EFGH] do cubo. </w:t>
      </w:r>
    </w:p>
    <w:p w:rsidR="003A504B" w:rsidRPr="008D4901" w:rsidRDefault="003A504B" w:rsidP="005D1778">
      <w:pPr>
        <w:pStyle w:val="PargrafodaLista"/>
        <w:ind w:left="-414" w:hanging="720"/>
        <w:rPr>
          <w:sz w:val="20"/>
          <w:szCs w:val="20"/>
        </w:rPr>
      </w:pPr>
      <w:r w:rsidRPr="008D4901">
        <w:rPr>
          <w:b/>
          <w:sz w:val="20"/>
          <w:szCs w:val="20"/>
        </w:rPr>
        <w:t>8.1</w:t>
      </w:r>
      <w:r w:rsidRPr="008D4901">
        <w:rPr>
          <w:sz w:val="20"/>
          <w:szCs w:val="20"/>
        </w:rPr>
        <w:t xml:space="preserve">   Qual é a posição relativa da reta AP relativamente ao plano CDG?</w:t>
      </w:r>
    </w:p>
    <w:p w:rsidR="003A504B" w:rsidRPr="008D4901" w:rsidRDefault="009B2583" w:rsidP="005D1778">
      <w:pPr>
        <w:pStyle w:val="PargrafodaLista"/>
        <w:ind w:left="-414" w:hanging="720"/>
        <w:rPr>
          <w:sz w:val="20"/>
          <w:szCs w:val="20"/>
        </w:rPr>
      </w:pPr>
      <w:r w:rsidRPr="008D4901">
        <w:rPr>
          <w:b/>
          <w:sz w:val="20"/>
          <w:szCs w:val="20"/>
        </w:rPr>
        <w:t>8</w:t>
      </w:r>
      <w:r w:rsidR="003A504B" w:rsidRPr="008D4901">
        <w:rPr>
          <w:b/>
          <w:sz w:val="20"/>
          <w:szCs w:val="20"/>
        </w:rPr>
        <w:t>.2</w:t>
      </w:r>
      <w:r w:rsidRPr="008D4901">
        <w:rPr>
          <w:sz w:val="20"/>
          <w:szCs w:val="20"/>
        </w:rPr>
        <w:t xml:space="preserve"> </w:t>
      </w:r>
      <w:r w:rsidR="003A504B" w:rsidRPr="008D4901">
        <w:rPr>
          <w:sz w:val="20"/>
          <w:szCs w:val="20"/>
        </w:rPr>
        <w:t xml:space="preserve"> Qual das seguintes retas não é estritamente paralela ao plano ABP?</w:t>
      </w:r>
    </w:p>
    <w:p w:rsidR="003A504B" w:rsidRPr="008D4901" w:rsidRDefault="003A504B" w:rsidP="005D1778">
      <w:pPr>
        <w:pStyle w:val="PargrafodaLista"/>
        <w:ind w:left="-414" w:hanging="720"/>
        <w:rPr>
          <w:sz w:val="20"/>
          <w:szCs w:val="20"/>
          <w:lang w:val="en-US"/>
        </w:rPr>
      </w:pPr>
      <w:r w:rsidRPr="008D4901">
        <w:rPr>
          <w:sz w:val="20"/>
          <w:szCs w:val="20"/>
        </w:rPr>
        <w:t xml:space="preserve">   </w:t>
      </w:r>
      <w:r w:rsidR="009B2583" w:rsidRPr="008D4901">
        <w:rPr>
          <w:sz w:val="20"/>
          <w:szCs w:val="20"/>
        </w:rPr>
        <w:t xml:space="preserve">     </w:t>
      </w:r>
      <w:r w:rsidRPr="008D4901">
        <w:rPr>
          <w:sz w:val="20"/>
          <w:szCs w:val="20"/>
        </w:rPr>
        <w:t xml:space="preserve">      </w:t>
      </w:r>
      <w:r w:rsidRPr="008D4901">
        <w:rPr>
          <w:b/>
          <w:sz w:val="20"/>
          <w:szCs w:val="20"/>
          <w:lang w:val="en-US"/>
        </w:rPr>
        <w:t>(A)</w:t>
      </w:r>
      <w:r w:rsidRPr="008D4901">
        <w:rPr>
          <w:sz w:val="20"/>
          <w:szCs w:val="20"/>
          <w:lang w:val="en-US"/>
        </w:rPr>
        <w:t xml:space="preserve">   EF</w:t>
      </w:r>
      <w:r w:rsidRPr="008D4901">
        <w:rPr>
          <w:sz w:val="20"/>
          <w:szCs w:val="20"/>
          <w:lang w:val="en-US"/>
        </w:rPr>
        <w:tab/>
      </w:r>
      <w:r w:rsidR="009B2583" w:rsidRPr="008D4901">
        <w:rPr>
          <w:sz w:val="20"/>
          <w:szCs w:val="20"/>
          <w:lang w:val="en-US"/>
        </w:rPr>
        <w:t xml:space="preserve">               </w:t>
      </w:r>
      <w:r w:rsidRPr="008D4901">
        <w:rPr>
          <w:b/>
          <w:sz w:val="20"/>
          <w:szCs w:val="20"/>
          <w:lang w:val="en-US"/>
        </w:rPr>
        <w:t>(B)</w:t>
      </w:r>
      <w:r w:rsidRPr="008D4901">
        <w:rPr>
          <w:sz w:val="20"/>
          <w:szCs w:val="20"/>
          <w:lang w:val="en-US"/>
        </w:rPr>
        <w:t xml:space="preserve">    GH</w:t>
      </w:r>
      <w:r w:rsidRPr="008D4901">
        <w:rPr>
          <w:sz w:val="20"/>
          <w:szCs w:val="20"/>
          <w:lang w:val="en-US"/>
        </w:rPr>
        <w:tab/>
      </w:r>
      <w:r w:rsidRPr="008D4901">
        <w:rPr>
          <w:sz w:val="20"/>
          <w:szCs w:val="20"/>
          <w:lang w:val="en-US"/>
        </w:rPr>
        <w:tab/>
      </w:r>
      <w:r w:rsidR="009B2583" w:rsidRPr="008D4901">
        <w:rPr>
          <w:sz w:val="20"/>
          <w:szCs w:val="20"/>
          <w:lang w:val="en-US"/>
        </w:rPr>
        <w:t xml:space="preserve"> </w:t>
      </w:r>
      <w:r w:rsidRPr="008D4901">
        <w:rPr>
          <w:b/>
          <w:sz w:val="20"/>
          <w:szCs w:val="20"/>
          <w:lang w:val="en-US"/>
        </w:rPr>
        <w:t>(C)</w:t>
      </w:r>
      <w:r w:rsidRPr="008D4901">
        <w:rPr>
          <w:sz w:val="20"/>
          <w:szCs w:val="20"/>
          <w:lang w:val="en-US"/>
        </w:rPr>
        <w:t xml:space="preserve">   DC</w:t>
      </w:r>
      <w:r w:rsidRPr="008D4901">
        <w:rPr>
          <w:sz w:val="20"/>
          <w:szCs w:val="20"/>
          <w:lang w:val="en-US"/>
        </w:rPr>
        <w:tab/>
        <w:t xml:space="preserve">       </w:t>
      </w:r>
      <w:r w:rsidR="009B2583" w:rsidRPr="008D4901">
        <w:rPr>
          <w:sz w:val="20"/>
          <w:szCs w:val="20"/>
          <w:lang w:val="en-US"/>
        </w:rPr>
        <w:t xml:space="preserve">  </w:t>
      </w:r>
      <w:r w:rsidRPr="008D4901">
        <w:rPr>
          <w:sz w:val="20"/>
          <w:szCs w:val="20"/>
          <w:lang w:val="en-US"/>
        </w:rPr>
        <w:t xml:space="preserve">       </w:t>
      </w:r>
      <w:r w:rsidR="009B2583" w:rsidRPr="008D4901">
        <w:rPr>
          <w:sz w:val="20"/>
          <w:szCs w:val="20"/>
          <w:lang w:val="en-US"/>
        </w:rPr>
        <w:t xml:space="preserve">           </w:t>
      </w:r>
      <w:r w:rsidR="009B2583" w:rsidRPr="008D4901">
        <w:rPr>
          <w:b/>
          <w:sz w:val="20"/>
          <w:szCs w:val="20"/>
          <w:lang w:val="en-US"/>
        </w:rPr>
        <w:t>(</w:t>
      </w:r>
      <w:r w:rsidRPr="008D4901">
        <w:rPr>
          <w:b/>
          <w:sz w:val="20"/>
          <w:szCs w:val="20"/>
          <w:lang w:val="en-US"/>
        </w:rPr>
        <w:t>D)</w:t>
      </w:r>
      <w:r w:rsidRPr="008D4901">
        <w:rPr>
          <w:sz w:val="20"/>
          <w:szCs w:val="20"/>
          <w:lang w:val="en-US"/>
        </w:rPr>
        <w:t xml:space="preserve">   DH</w:t>
      </w:r>
    </w:p>
    <w:p w:rsidR="003A504B" w:rsidRPr="008D4901" w:rsidRDefault="003A504B" w:rsidP="005D1778">
      <w:pPr>
        <w:pStyle w:val="PargrafodaLista"/>
        <w:ind w:left="-414" w:hanging="720"/>
        <w:rPr>
          <w:sz w:val="20"/>
          <w:szCs w:val="20"/>
          <w:lang w:val="en-US"/>
        </w:rPr>
      </w:pPr>
    </w:p>
    <w:p w:rsidR="003A504B" w:rsidRPr="008D4901" w:rsidRDefault="009B2583" w:rsidP="005D1778">
      <w:pPr>
        <w:pStyle w:val="PargrafodaLista"/>
        <w:ind w:left="-414" w:hanging="720"/>
        <w:rPr>
          <w:sz w:val="20"/>
          <w:szCs w:val="20"/>
        </w:rPr>
      </w:pPr>
      <w:r w:rsidRPr="008D4901">
        <w:rPr>
          <w:b/>
          <w:sz w:val="20"/>
          <w:szCs w:val="20"/>
        </w:rPr>
        <w:t>8.3</w:t>
      </w:r>
      <w:r w:rsidRPr="008D4901">
        <w:rPr>
          <w:sz w:val="20"/>
          <w:szCs w:val="20"/>
        </w:rPr>
        <w:t xml:space="preserve"> </w:t>
      </w:r>
      <w:r w:rsidR="003A504B" w:rsidRPr="008D4901">
        <w:rPr>
          <w:sz w:val="20"/>
          <w:szCs w:val="20"/>
        </w:rPr>
        <w:t xml:space="preserve"> Se a pirâmide da figura tivesse 78 centímetros cúbicos de volume, qual seria o volume do cubo?</w:t>
      </w:r>
    </w:p>
    <w:p w:rsidR="00D71A7E" w:rsidRPr="008D4901" w:rsidRDefault="00D71A7E" w:rsidP="005D1778">
      <w:pPr>
        <w:pStyle w:val="PargrafodaLista"/>
        <w:ind w:left="-414" w:hanging="720"/>
        <w:rPr>
          <w:sz w:val="20"/>
          <w:szCs w:val="20"/>
        </w:rPr>
      </w:pPr>
      <w:r w:rsidRPr="008D4901">
        <w:rPr>
          <w:b/>
          <w:sz w:val="20"/>
          <w:szCs w:val="20"/>
        </w:rPr>
        <w:t>9</w:t>
      </w:r>
      <w:r w:rsidRPr="008D4901">
        <w:rPr>
          <w:sz w:val="20"/>
          <w:szCs w:val="20"/>
        </w:rPr>
        <w:t xml:space="preserve">.   </w:t>
      </w:r>
      <w:r w:rsidR="00FE385F" w:rsidRPr="008D4901">
        <w:rPr>
          <w:sz w:val="20"/>
          <w:szCs w:val="20"/>
        </w:rPr>
        <w:t xml:space="preserve">Seja k um número natural. Qual é o valor de </w:t>
      </w:r>
      <w:r w:rsidR="00FE385F" w:rsidRPr="008D4901">
        <w:rPr>
          <w:position w:val="-24"/>
          <w:sz w:val="20"/>
          <w:szCs w:val="20"/>
        </w:rPr>
        <w:object w:dxaOrig="1480" w:dyaOrig="620">
          <v:shape id="_x0000_i1042" type="#_x0000_t75" style="width:73.75pt;height:30.55pt" o:ole="">
            <v:imagedata r:id="rId45" o:title=""/>
          </v:shape>
          <o:OLEObject Type="Embed" ProgID="Equation.3" ShapeID="_x0000_i1042" DrawAspect="Content" ObjectID="_1431627179" r:id="rId46"/>
        </w:object>
      </w:r>
      <w:r w:rsidR="00FE385F" w:rsidRPr="008D4901">
        <w:rPr>
          <w:sz w:val="20"/>
          <w:szCs w:val="20"/>
        </w:rPr>
        <w:t>?</w:t>
      </w:r>
    </w:p>
    <w:p w:rsidR="00FE385F" w:rsidRPr="008D4901" w:rsidRDefault="00FE385F" w:rsidP="005D1778">
      <w:pPr>
        <w:pStyle w:val="PargrafodaLista"/>
        <w:ind w:left="-414" w:hanging="720"/>
        <w:rPr>
          <w:sz w:val="20"/>
          <w:szCs w:val="20"/>
        </w:rPr>
      </w:pPr>
      <w:r w:rsidRPr="008D4901">
        <w:rPr>
          <w:b/>
          <w:sz w:val="20"/>
          <w:szCs w:val="20"/>
        </w:rPr>
        <w:tab/>
        <w:t xml:space="preserve">(A)   </w:t>
      </w:r>
      <w:r w:rsidRPr="008D4901">
        <w:rPr>
          <w:sz w:val="20"/>
          <w:szCs w:val="20"/>
        </w:rPr>
        <w:t>32</w:t>
      </w:r>
      <w:r w:rsidRPr="008D4901">
        <w:rPr>
          <w:sz w:val="20"/>
          <w:szCs w:val="20"/>
        </w:rPr>
        <w:tab/>
      </w:r>
      <w:r w:rsidRPr="008D4901">
        <w:rPr>
          <w:sz w:val="20"/>
          <w:szCs w:val="20"/>
        </w:rPr>
        <w:tab/>
        <w:t xml:space="preserve">           (B)   </w:t>
      </w:r>
      <w:r w:rsidRPr="008D4901">
        <w:rPr>
          <w:position w:val="-24"/>
          <w:sz w:val="20"/>
          <w:szCs w:val="20"/>
        </w:rPr>
        <w:object w:dxaOrig="340" w:dyaOrig="620">
          <v:shape id="_x0000_i1043" type="#_x0000_t75" style="width:17.3pt;height:30.55pt" o:ole="">
            <v:imagedata r:id="rId47" o:title=""/>
          </v:shape>
          <o:OLEObject Type="Embed" ProgID="Equation.3" ShapeID="_x0000_i1043" DrawAspect="Content" ObjectID="_1431627180" r:id="rId48"/>
        </w:object>
      </w:r>
      <w:r w:rsidRPr="008D4901">
        <w:rPr>
          <w:sz w:val="20"/>
          <w:szCs w:val="20"/>
        </w:rPr>
        <w:tab/>
      </w:r>
      <w:r w:rsidRPr="008D4901">
        <w:rPr>
          <w:sz w:val="20"/>
          <w:szCs w:val="20"/>
        </w:rPr>
        <w:tab/>
        <w:t xml:space="preserve">             (C)   </w:t>
      </w:r>
      <w:r w:rsidR="006F77B5" w:rsidRPr="008D4901">
        <w:rPr>
          <w:position w:val="-6"/>
          <w:sz w:val="20"/>
          <w:szCs w:val="20"/>
        </w:rPr>
        <w:object w:dxaOrig="400" w:dyaOrig="320">
          <v:shape id="_x0000_i1044" type="#_x0000_t75" style="width:20.15pt;height:16.7pt" o:ole="">
            <v:imagedata r:id="rId49" o:title=""/>
          </v:shape>
          <o:OLEObject Type="Embed" ProgID="Equation.3" ShapeID="_x0000_i1044" DrawAspect="Content" ObjectID="_1431627181" r:id="rId50"/>
        </w:object>
      </w:r>
      <w:r w:rsidRPr="008D4901">
        <w:rPr>
          <w:sz w:val="20"/>
          <w:szCs w:val="20"/>
        </w:rPr>
        <w:tab/>
      </w:r>
      <w:r w:rsidRPr="008D4901">
        <w:rPr>
          <w:sz w:val="20"/>
          <w:szCs w:val="20"/>
        </w:rPr>
        <w:tab/>
        <w:t xml:space="preserve">                (D)   </w:t>
      </w:r>
      <w:r w:rsidR="006F77B5" w:rsidRPr="008D4901">
        <w:rPr>
          <w:position w:val="-6"/>
          <w:sz w:val="20"/>
          <w:szCs w:val="20"/>
        </w:rPr>
        <w:object w:dxaOrig="520" w:dyaOrig="320">
          <v:shape id="_x0000_i1045" type="#_x0000_t75" style="width:26.5pt;height:16.7pt" o:ole="">
            <v:imagedata r:id="rId51" o:title=""/>
          </v:shape>
          <o:OLEObject Type="Embed" ProgID="Equation.3" ShapeID="_x0000_i1045" DrawAspect="Content" ObjectID="_1431627182" r:id="rId52"/>
        </w:object>
      </w:r>
    </w:p>
    <w:p w:rsidR="00D71A7E" w:rsidRPr="008D4901" w:rsidRDefault="00FE385F" w:rsidP="008D4901">
      <w:pPr>
        <w:pStyle w:val="PargrafodaLista"/>
        <w:ind w:left="-414" w:right="-1419" w:hanging="720"/>
        <w:rPr>
          <w:sz w:val="20"/>
          <w:szCs w:val="20"/>
        </w:rPr>
      </w:pPr>
      <w:r w:rsidRPr="008D4901">
        <w:rPr>
          <w:b/>
          <w:sz w:val="20"/>
          <w:szCs w:val="20"/>
        </w:rPr>
        <w:t>10</w:t>
      </w:r>
      <w:r w:rsidRPr="008D4901">
        <w:rPr>
          <w:sz w:val="20"/>
          <w:szCs w:val="20"/>
        </w:rPr>
        <w:t xml:space="preserve">.   </w:t>
      </w:r>
      <w:r w:rsidR="006F77B5" w:rsidRPr="008D4901">
        <w:rPr>
          <w:sz w:val="20"/>
          <w:szCs w:val="20"/>
        </w:rPr>
        <w:t xml:space="preserve">Considera os conjuntos </w:t>
      </w:r>
      <w:r w:rsidR="006F77B5" w:rsidRPr="008D4901">
        <w:rPr>
          <w:position w:val="-28"/>
          <w:sz w:val="20"/>
          <w:szCs w:val="20"/>
        </w:rPr>
        <w:object w:dxaOrig="1540" w:dyaOrig="680">
          <v:shape id="_x0000_i1046" type="#_x0000_t75" style="width:77.2pt;height:34pt" o:ole="">
            <v:imagedata r:id="rId53" o:title=""/>
          </v:shape>
          <o:OLEObject Type="Embed" ProgID="Equation.3" ShapeID="_x0000_i1046" DrawAspect="Content" ObjectID="_1431627183" r:id="rId54"/>
        </w:object>
      </w:r>
      <w:r w:rsidR="006F77B5" w:rsidRPr="008D4901">
        <w:rPr>
          <w:sz w:val="20"/>
          <w:szCs w:val="20"/>
        </w:rPr>
        <w:t xml:space="preserve"> e </w:t>
      </w:r>
      <w:r w:rsidR="006F77B5" w:rsidRPr="008D4901">
        <w:rPr>
          <w:position w:val="-10"/>
          <w:sz w:val="20"/>
          <w:szCs w:val="20"/>
        </w:rPr>
        <w:object w:dxaOrig="2520" w:dyaOrig="380">
          <v:shape id="_x0000_i1047" type="#_x0000_t75" style="width:126.15pt;height:19pt" o:ole="">
            <v:imagedata r:id="rId55" o:title=""/>
          </v:shape>
          <o:OLEObject Type="Embed" ProgID="Equation.3" ShapeID="_x0000_i1047" DrawAspect="Content" ObjectID="_1431627184" r:id="rId56"/>
        </w:object>
      </w:r>
      <w:r w:rsidR="006F77B5" w:rsidRPr="008D4901">
        <w:rPr>
          <w:sz w:val="20"/>
          <w:szCs w:val="20"/>
        </w:rPr>
        <w:t xml:space="preserve">. Qual dos seguintes intervalos é igual a </w:t>
      </w:r>
      <w:r w:rsidR="006F77B5" w:rsidRPr="008D4901">
        <w:rPr>
          <w:position w:val="-4"/>
          <w:sz w:val="20"/>
          <w:szCs w:val="20"/>
        </w:rPr>
        <w:object w:dxaOrig="660" w:dyaOrig="260">
          <v:shape id="_x0000_i1048" type="#_x0000_t75" style="width:32.85pt;height:13.25pt" o:ole="">
            <v:imagedata r:id="rId57" o:title=""/>
          </v:shape>
          <o:OLEObject Type="Embed" ProgID="Equation.3" ShapeID="_x0000_i1048" DrawAspect="Content" ObjectID="_1431627185" r:id="rId58"/>
        </w:object>
      </w:r>
      <w:r w:rsidR="006F77B5" w:rsidRPr="008D4901">
        <w:rPr>
          <w:sz w:val="20"/>
          <w:szCs w:val="20"/>
        </w:rPr>
        <w:t>?</w:t>
      </w:r>
    </w:p>
    <w:p w:rsidR="00E16A30" w:rsidRPr="008D4901" w:rsidRDefault="006F77B5" w:rsidP="005D1778">
      <w:pPr>
        <w:pStyle w:val="PargrafodaLista"/>
        <w:ind w:left="-414" w:hanging="720"/>
        <w:rPr>
          <w:b/>
          <w:sz w:val="20"/>
          <w:szCs w:val="20"/>
        </w:rPr>
      </w:pPr>
      <w:r w:rsidRPr="008D4901">
        <w:rPr>
          <w:b/>
          <w:sz w:val="20"/>
          <w:szCs w:val="20"/>
        </w:rPr>
        <w:tab/>
        <w:t xml:space="preserve">(A)   </w:t>
      </w:r>
      <w:r w:rsidRPr="008D4901">
        <w:rPr>
          <w:position w:val="-10"/>
          <w:sz w:val="20"/>
          <w:szCs w:val="20"/>
        </w:rPr>
        <w:object w:dxaOrig="1100" w:dyaOrig="380">
          <v:shape id="_x0000_i1049" type="#_x0000_t75" style="width:54.7pt;height:19pt" o:ole="">
            <v:imagedata r:id="rId59" o:title=""/>
          </v:shape>
          <o:OLEObject Type="Embed" ProgID="Equation.3" ShapeID="_x0000_i1049" DrawAspect="Content" ObjectID="_1431627186" r:id="rId60"/>
        </w:object>
      </w:r>
      <w:r w:rsidRPr="008D4901">
        <w:rPr>
          <w:sz w:val="20"/>
          <w:szCs w:val="20"/>
        </w:rPr>
        <w:tab/>
      </w:r>
      <w:r w:rsidRPr="008D4901">
        <w:rPr>
          <w:sz w:val="20"/>
          <w:szCs w:val="20"/>
        </w:rPr>
        <w:tab/>
        <w:t xml:space="preserve">(B)   </w:t>
      </w:r>
      <w:r w:rsidRPr="008D4901">
        <w:rPr>
          <w:position w:val="-10"/>
          <w:sz w:val="20"/>
          <w:szCs w:val="20"/>
        </w:rPr>
        <w:object w:dxaOrig="680" w:dyaOrig="340">
          <v:shape id="_x0000_i1050" type="#_x0000_t75" style="width:34pt;height:17.3pt" o:ole="">
            <v:imagedata r:id="rId61" o:title=""/>
          </v:shape>
          <o:OLEObject Type="Embed" ProgID="Equation.3" ShapeID="_x0000_i1050" DrawAspect="Content" ObjectID="_1431627187" r:id="rId62"/>
        </w:object>
      </w:r>
      <w:r w:rsidRPr="008D4901">
        <w:rPr>
          <w:sz w:val="20"/>
          <w:szCs w:val="20"/>
        </w:rPr>
        <w:tab/>
      </w:r>
      <w:r w:rsidRPr="008D4901">
        <w:rPr>
          <w:sz w:val="20"/>
          <w:szCs w:val="20"/>
        </w:rPr>
        <w:tab/>
        <w:t xml:space="preserve">(C)   </w:t>
      </w:r>
      <w:r w:rsidRPr="008D4901">
        <w:rPr>
          <w:position w:val="-28"/>
          <w:sz w:val="20"/>
          <w:szCs w:val="20"/>
        </w:rPr>
        <w:object w:dxaOrig="940" w:dyaOrig="680">
          <v:shape id="_x0000_i1051" type="#_x0000_t75" style="width:47.25pt;height:34pt" o:ole="">
            <v:imagedata r:id="rId63" o:title=""/>
          </v:shape>
          <o:OLEObject Type="Embed" ProgID="Equation.3" ShapeID="_x0000_i1051" DrawAspect="Content" ObjectID="_1431627188" r:id="rId64"/>
        </w:object>
      </w:r>
      <w:r w:rsidRPr="008D4901">
        <w:rPr>
          <w:sz w:val="20"/>
          <w:szCs w:val="20"/>
        </w:rPr>
        <w:tab/>
      </w:r>
      <w:r w:rsidRPr="008D4901">
        <w:rPr>
          <w:sz w:val="20"/>
          <w:szCs w:val="20"/>
        </w:rPr>
        <w:tab/>
        <w:t xml:space="preserve">(D)   </w:t>
      </w:r>
      <w:r w:rsidRPr="008D4901">
        <w:rPr>
          <w:position w:val="-28"/>
          <w:sz w:val="20"/>
          <w:szCs w:val="20"/>
        </w:rPr>
        <w:object w:dxaOrig="1140" w:dyaOrig="680">
          <v:shape id="_x0000_i1052" type="#_x0000_t75" style="width:57pt;height:34pt" o:ole="">
            <v:imagedata r:id="rId65" o:title=""/>
          </v:shape>
          <o:OLEObject Type="Embed" ProgID="Equation.3" ShapeID="_x0000_i1052" DrawAspect="Content" ObjectID="_1431627189" r:id="rId66"/>
        </w:object>
      </w:r>
    </w:p>
    <w:p w:rsidR="00E16A30" w:rsidRDefault="00E16A30" w:rsidP="00E16A30">
      <w:pPr>
        <w:ind w:left="-1134"/>
        <w:rPr>
          <w:sz w:val="20"/>
          <w:szCs w:val="20"/>
        </w:rPr>
      </w:pPr>
      <w:r w:rsidRPr="008D4901">
        <w:rPr>
          <w:b/>
          <w:sz w:val="20"/>
          <w:szCs w:val="20"/>
        </w:rPr>
        <w:t>11.</w:t>
      </w:r>
      <w:r w:rsidRPr="008D4901">
        <w:rPr>
          <w:sz w:val="20"/>
          <w:szCs w:val="20"/>
        </w:rPr>
        <w:t xml:space="preserve">   Seja c um número real. Determina os valores de c para os quais a equação </w:t>
      </w:r>
      <w:r w:rsidRPr="008D4901">
        <w:rPr>
          <w:position w:val="-6"/>
          <w:sz w:val="20"/>
          <w:szCs w:val="20"/>
        </w:rPr>
        <w:object w:dxaOrig="1260" w:dyaOrig="320">
          <v:shape id="_x0000_i1053" type="#_x0000_t75" style="width:62.8pt;height:16.7pt" o:ole="">
            <v:imagedata r:id="rId67" o:title=""/>
          </v:shape>
          <o:OLEObject Type="Embed" ProgID="Equation.3" ShapeID="_x0000_i1053" DrawAspect="Content" ObjectID="_1431627190" r:id="rId68"/>
        </w:object>
      </w:r>
      <w:r w:rsidRPr="008D4901">
        <w:rPr>
          <w:sz w:val="20"/>
          <w:szCs w:val="20"/>
        </w:rPr>
        <w:t xml:space="preserve"> não tenha soluções reais.</w:t>
      </w:r>
    </w:p>
    <w:p w:rsidR="008D4901" w:rsidRDefault="008D4901" w:rsidP="00E16A30">
      <w:pPr>
        <w:ind w:left="-1134"/>
        <w:rPr>
          <w:sz w:val="20"/>
          <w:szCs w:val="20"/>
        </w:rPr>
      </w:pPr>
      <w:bookmarkStart w:id="0" w:name="_GoBack"/>
      <w:bookmarkEnd w:id="0"/>
    </w:p>
    <w:p w:rsidR="0039046D" w:rsidRDefault="0039046D" w:rsidP="00E16A30">
      <w:pPr>
        <w:ind w:left="-1134"/>
        <w:rPr>
          <w:sz w:val="20"/>
          <w:szCs w:val="20"/>
        </w:rPr>
      </w:pPr>
    </w:p>
    <w:p w:rsidR="0039046D" w:rsidRDefault="0039046D" w:rsidP="00E16A30">
      <w:pPr>
        <w:ind w:left="-1134"/>
        <w:rPr>
          <w:b/>
          <w:sz w:val="20"/>
          <w:szCs w:val="20"/>
        </w:rPr>
      </w:pPr>
      <w:r w:rsidRPr="0039046D">
        <w:rPr>
          <w:b/>
          <w:sz w:val="20"/>
          <w:szCs w:val="20"/>
          <w:highlight w:val="yellow"/>
        </w:rPr>
        <w:t>SOLUÇÕES</w:t>
      </w:r>
    </w:p>
    <w:p w:rsidR="0039046D" w:rsidRDefault="0039046D" w:rsidP="00E16A30">
      <w:pPr>
        <w:ind w:left="-1134"/>
        <w:rPr>
          <w:sz w:val="20"/>
          <w:szCs w:val="20"/>
        </w:rPr>
      </w:pPr>
      <w:r>
        <w:rPr>
          <w:b/>
          <w:sz w:val="20"/>
          <w:szCs w:val="20"/>
        </w:rPr>
        <w:t xml:space="preserve">1.1     </w:t>
      </w:r>
      <w:r w:rsidRPr="0039046D">
        <w:rPr>
          <w:sz w:val="20"/>
          <w:szCs w:val="20"/>
        </w:rPr>
        <w:t>7 CENTENAS=700 EUROS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Pr="0039046D">
        <w:rPr>
          <w:b/>
          <w:sz w:val="20"/>
          <w:szCs w:val="20"/>
        </w:rPr>
        <w:t>1.2</w:t>
      </w:r>
      <w:r>
        <w:rPr>
          <w:sz w:val="20"/>
          <w:szCs w:val="20"/>
        </w:rPr>
        <w:t xml:space="preserve">   6 EUROS</w:t>
      </w:r>
      <w:r>
        <w:rPr>
          <w:sz w:val="20"/>
          <w:szCs w:val="20"/>
        </w:rPr>
        <w:tab/>
      </w:r>
      <w:r w:rsidRPr="0039046D">
        <w:rPr>
          <w:b/>
          <w:sz w:val="20"/>
          <w:szCs w:val="20"/>
        </w:rPr>
        <w:t>1.3</w:t>
      </w:r>
      <w:r>
        <w:rPr>
          <w:sz w:val="20"/>
          <w:szCs w:val="20"/>
        </w:rPr>
        <w:t xml:space="preserve">   </w:t>
      </w:r>
      <w:r w:rsidRPr="0039046D">
        <w:rPr>
          <w:sz w:val="20"/>
          <w:szCs w:val="20"/>
        </w:rPr>
        <w:t>429 PULSEIRAS</w:t>
      </w:r>
      <w:r>
        <w:rPr>
          <w:sz w:val="20"/>
          <w:szCs w:val="20"/>
        </w:rPr>
        <w:tab/>
      </w:r>
      <w:r w:rsidRPr="0039046D">
        <w:rPr>
          <w:b/>
          <w:sz w:val="20"/>
          <w:szCs w:val="20"/>
        </w:rPr>
        <w:t>2.1</w:t>
      </w:r>
      <w:r>
        <w:rPr>
          <w:sz w:val="20"/>
          <w:szCs w:val="20"/>
        </w:rPr>
        <w:t xml:space="preserve">   0,5 METROS</w:t>
      </w:r>
      <w:r>
        <w:rPr>
          <w:sz w:val="20"/>
          <w:szCs w:val="20"/>
        </w:rPr>
        <w:tab/>
        <w:t xml:space="preserve">       </w:t>
      </w:r>
      <w:r w:rsidRPr="0039046D">
        <w:rPr>
          <w:b/>
          <w:sz w:val="20"/>
          <w:szCs w:val="20"/>
        </w:rPr>
        <w:t>2.2</w:t>
      </w:r>
      <w:r>
        <w:rPr>
          <w:sz w:val="20"/>
          <w:szCs w:val="20"/>
        </w:rPr>
        <w:t xml:space="preserve">   B</w:t>
      </w:r>
    </w:p>
    <w:p w:rsidR="0039046D" w:rsidRDefault="0039046D" w:rsidP="00E16A30">
      <w:pPr>
        <w:ind w:left="-1134"/>
        <w:rPr>
          <w:b/>
          <w:sz w:val="20"/>
          <w:szCs w:val="20"/>
        </w:rPr>
      </w:pPr>
    </w:p>
    <w:p w:rsidR="0039046D" w:rsidRDefault="0039046D" w:rsidP="00E16A30">
      <w:pPr>
        <w:ind w:left="-1134"/>
        <w:rPr>
          <w:sz w:val="20"/>
          <w:szCs w:val="20"/>
        </w:rPr>
      </w:pPr>
      <w:r w:rsidRPr="0039046D">
        <w:rPr>
          <w:b/>
          <w:sz w:val="20"/>
          <w:szCs w:val="20"/>
        </w:rPr>
        <w:t>3.</w:t>
      </w:r>
      <w:r>
        <w:rPr>
          <w:sz w:val="20"/>
          <w:szCs w:val="20"/>
        </w:rPr>
        <w:t xml:space="preserve">   C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Pr="0039046D">
        <w:rPr>
          <w:b/>
          <w:sz w:val="20"/>
          <w:szCs w:val="20"/>
        </w:rPr>
        <w:t>4.1</w:t>
      </w:r>
      <w:r>
        <w:rPr>
          <w:sz w:val="20"/>
          <w:szCs w:val="20"/>
        </w:rPr>
        <w:t xml:space="preserve">   </w:t>
      </w:r>
      <w:r w:rsidRPr="0039046D">
        <w:rPr>
          <w:position w:val="-24"/>
          <w:sz w:val="20"/>
          <w:szCs w:val="20"/>
        </w:rPr>
        <w:object w:dxaOrig="4640" w:dyaOrig="660">
          <v:shape id="_x0000_i1054" type="#_x0000_t75" style="width:232.15pt;height:32.85pt" o:ole="">
            <v:imagedata r:id="rId69" o:title=""/>
          </v:shape>
          <o:OLEObject Type="Embed" ProgID="Equation.DSMT4" ShapeID="_x0000_i1054" DrawAspect="Content" ObjectID="_1431627191" r:id="rId70"/>
        </w:object>
      </w:r>
      <w:r>
        <w:rPr>
          <w:sz w:val="20"/>
          <w:szCs w:val="20"/>
        </w:rPr>
        <w:tab/>
      </w:r>
      <w:r w:rsidRPr="0039046D">
        <w:rPr>
          <w:b/>
          <w:sz w:val="20"/>
          <w:szCs w:val="20"/>
        </w:rPr>
        <w:t>4.2</w:t>
      </w:r>
      <w:r>
        <w:rPr>
          <w:sz w:val="20"/>
          <w:szCs w:val="20"/>
        </w:rPr>
        <w:t xml:space="preserve">   </w:t>
      </w:r>
      <w:r w:rsidRPr="0039046D">
        <w:rPr>
          <w:position w:val="-24"/>
          <w:sz w:val="20"/>
          <w:szCs w:val="20"/>
        </w:rPr>
        <w:object w:dxaOrig="1400" w:dyaOrig="620">
          <v:shape id="_x0000_i1055" type="#_x0000_t75" style="width:70.25pt;height:31.1pt" o:ole="">
            <v:imagedata r:id="rId71" o:title=""/>
          </v:shape>
          <o:OLEObject Type="Embed" ProgID="Equation.DSMT4" ShapeID="_x0000_i1055" DrawAspect="Content" ObjectID="_1431627192" r:id="rId72"/>
        </w:object>
      </w:r>
      <w:r>
        <w:rPr>
          <w:sz w:val="20"/>
          <w:szCs w:val="20"/>
        </w:rPr>
        <w:tab/>
      </w:r>
      <w:r w:rsidR="00292C66">
        <w:rPr>
          <w:sz w:val="20"/>
          <w:szCs w:val="20"/>
        </w:rPr>
        <w:t xml:space="preserve">    </w:t>
      </w:r>
      <w:r w:rsidRPr="0039046D">
        <w:rPr>
          <w:b/>
          <w:sz w:val="20"/>
          <w:szCs w:val="20"/>
        </w:rPr>
        <w:t>5.</w:t>
      </w:r>
      <w:r>
        <w:rPr>
          <w:sz w:val="20"/>
          <w:szCs w:val="20"/>
        </w:rPr>
        <w:t xml:space="preserve">   </w:t>
      </w:r>
      <w:r w:rsidRPr="0039046D">
        <w:rPr>
          <w:position w:val="-24"/>
          <w:sz w:val="20"/>
          <w:szCs w:val="20"/>
        </w:rPr>
        <w:object w:dxaOrig="220" w:dyaOrig="620">
          <v:shape id="_x0000_i1056" type="#_x0000_t75" style="width:10.95pt;height:31.1pt" o:ole="">
            <v:imagedata r:id="rId73" o:title=""/>
          </v:shape>
          <o:OLEObject Type="Embed" ProgID="Equation.DSMT4" ShapeID="_x0000_i1056" DrawAspect="Content" ObjectID="_1431627193" r:id="rId74"/>
        </w:object>
      </w:r>
    </w:p>
    <w:p w:rsidR="0039046D" w:rsidRDefault="0039046D" w:rsidP="00E16A30">
      <w:pPr>
        <w:ind w:left="-1134"/>
        <w:rPr>
          <w:sz w:val="20"/>
          <w:szCs w:val="20"/>
        </w:rPr>
      </w:pPr>
    </w:p>
    <w:p w:rsidR="0039046D" w:rsidRPr="0039046D" w:rsidRDefault="0039046D" w:rsidP="00E16A30">
      <w:pPr>
        <w:ind w:left="-1134"/>
        <w:rPr>
          <w:sz w:val="20"/>
          <w:szCs w:val="20"/>
        </w:rPr>
      </w:pPr>
      <w:r w:rsidRPr="0039046D">
        <w:rPr>
          <w:b/>
          <w:sz w:val="20"/>
          <w:szCs w:val="20"/>
        </w:rPr>
        <w:t>6.</w:t>
      </w:r>
      <w:r>
        <w:rPr>
          <w:sz w:val="20"/>
          <w:szCs w:val="20"/>
        </w:rPr>
        <w:t xml:space="preserve">   </w:t>
      </w:r>
      <w:r w:rsidRPr="0039046D">
        <w:rPr>
          <w:position w:val="-24"/>
          <w:sz w:val="20"/>
          <w:szCs w:val="20"/>
        </w:rPr>
        <w:object w:dxaOrig="220" w:dyaOrig="620">
          <v:shape id="_x0000_i1057" type="#_x0000_t75" style="width:10.95pt;height:31.1pt" o:ole="">
            <v:imagedata r:id="rId75" o:title=""/>
          </v:shape>
          <o:OLEObject Type="Embed" ProgID="Equation.DSMT4" ShapeID="_x0000_i1057" DrawAspect="Content" ObjectID="_1431627194" r:id="rId76"/>
        </w:object>
      </w:r>
      <w:r>
        <w:rPr>
          <w:sz w:val="20"/>
          <w:szCs w:val="20"/>
        </w:rPr>
        <w:tab/>
      </w:r>
      <w:r w:rsidRPr="0039046D">
        <w:rPr>
          <w:b/>
          <w:sz w:val="20"/>
          <w:szCs w:val="20"/>
        </w:rPr>
        <w:t>7.1</w:t>
      </w:r>
      <w:r>
        <w:rPr>
          <w:b/>
          <w:sz w:val="20"/>
          <w:szCs w:val="20"/>
        </w:rPr>
        <w:t xml:space="preserve">   </w:t>
      </w:r>
      <w:r w:rsidRPr="0039046D">
        <w:rPr>
          <w:sz w:val="20"/>
          <w:szCs w:val="20"/>
        </w:rPr>
        <w:t>B</w:t>
      </w:r>
      <w:r>
        <w:rPr>
          <w:sz w:val="20"/>
          <w:szCs w:val="20"/>
        </w:rPr>
        <w:tab/>
        <w:t xml:space="preserve">    </w:t>
      </w:r>
      <w:r w:rsidRPr="0039046D">
        <w:rPr>
          <w:b/>
          <w:sz w:val="20"/>
          <w:szCs w:val="20"/>
        </w:rPr>
        <w:t>7.2</w:t>
      </w:r>
      <w:r>
        <w:rPr>
          <w:b/>
          <w:sz w:val="20"/>
          <w:szCs w:val="20"/>
        </w:rPr>
        <w:t xml:space="preserve">   </w:t>
      </w:r>
      <w:r w:rsidRPr="0039046D">
        <w:rPr>
          <w:sz w:val="20"/>
          <w:szCs w:val="20"/>
        </w:rPr>
        <w:t>ponto G</w:t>
      </w:r>
      <w:r w:rsidRPr="0039046D">
        <w:rPr>
          <w:sz w:val="20"/>
          <w:szCs w:val="20"/>
        </w:rPr>
        <w:tab/>
      </w:r>
      <w:r>
        <w:rPr>
          <w:b/>
          <w:sz w:val="20"/>
          <w:szCs w:val="20"/>
        </w:rPr>
        <w:tab/>
        <w:t xml:space="preserve">7.3   </w:t>
      </w:r>
      <w:r w:rsidRPr="0039046D">
        <w:rPr>
          <w:b/>
          <w:noProof/>
          <w:sz w:val="20"/>
          <w:szCs w:val="20"/>
        </w:rPr>
        <w:drawing>
          <wp:inline distT="0" distB="0" distL="0" distR="0">
            <wp:extent cx="1077595" cy="504190"/>
            <wp:effectExtent l="19050" t="0" r="8255" b="0"/>
            <wp:docPr id="3" name="Imagem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 l="27984" t="26230" r="48695" b="360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7595" cy="504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sz w:val="20"/>
          <w:szCs w:val="20"/>
        </w:rPr>
        <w:t xml:space="preserve">     8.1   </w:t>
      </w:r>
      <w:r w:rsidRPr="0039046D">
        <w:rPr>
          <w:sz w:val="20"/>
          <w:szCs w:val="20"/>
        </w:rPr>
        <w:t>Concorrente oblíqua</w:t>
      </w:r>
      <w:r>
        <w:rPr>
          <w:sz w:val="20"/>
          <w:szCs w:val="20"/>
        </w:rPr>
        <w:tab/>
      </w:r>
      <w:r w:rsidRPr="0039046D">
        <w:rPr>
          <w:b/>
          <w:sz w:val="20"/>
          <w:szCs w:val="20"/>
        </w:rPr>
        <w:t>8.2</w:t>
      </w:r>
      <w:r>
        <w:rPr>
          <w:sz w:val="20"/>
          <w:szCs w:val="20"/>
        </w:rPr>
        <w:t xml:space="preserve">   D</w:t>
      </w:r>
    </w:p>
    <w:p w:rsidR="0039046D" w:rsidRDefault="0039046D" w:rsidP="00E16A30">
      <w:pPr>
        <w:ind w:left="-1134"/>
        <w:rPr>
          <w:sz w:val="20"/>
          <w:szCs w:val="20"/>
        </w:rPr>
      </w:pPr>
    </w:p>
    <w:p w:rsidR="0039046D" w:rsidRPr="0039046D" w:rsidRDefault="0039046D" w:rsidP="00E16A30">
      <w:pPr>
        <w:ind w:left="-1134"/>
        <w:rPr>
          <w:b/>
          <w:sz w:val="20"/>
          <w:szCs w:val="20"/>
        </w:rPr>
      </w:pPr>
      <w:r w:rsidRPr="0039046D">
        <w:rPr>
          <w:b/>
          <w:sz w:val="20"/>
          <w:szCs w:val="20"/>
        </w:rPr>
        <w:t>8.3</w:t>
      </w:r>
      <w:r>
        <w:rPr>
          <w:sz w:val="20"/>
          <w:szCs w:val="20"/>
        </w:rPr>
        <w:t xml:space="preserve">   234 </w:t>
      </w:r>
      <w:r w:rsidRPr="0039046D">
        <w:rPr>
          <w:position w:val="-6"/>
          <w:sz w:val="20"/>
          <w:szCs w:val="20"/>
        </w:rPr>
        <w:object w:dxaOrig="420" w:dyaOrig="320">
          <v:shape id="_x0000_i1058" type="#_x0000_t75" style="width:20.75pt;height:16.15pt" o:ole="">
            <v:imagedata r:id="rId77" o:title=""/>
          </v:shape>
          <o:OLEObject Type="Embed" ProgID="Equation.DSMT4" ShapeID="_x0000_i1058" DrawAspect="Content" ObjectID="_1431627195" r:id="rId78"/>
        </w:object>
      </w:r>
      <w:r>
        <w:rPr>
          <w:sz w:val="20"/>
          <w:szCs w:val="20"/>
        </w:rPr>
        <w:tab/>
      </w:r>
      <w:r w:rsidRPr="0039046D">
        <w:rPr>
          <w:b/>
          <w:sz w:val="20"/>
          <w:szCs w:val="20"/>
        </w:rPr>
        <w:t>9.</w:t>
      </w:r>
      <w:r>
        <w:rPr>
          <w:sz w:val="20"/>
          <w:szCs w:val="20"/>
        </w:rPr>
        <w:t xml:space="preserve">  </w:t>
      </w:r>
      <w:r w:rsidRPr="0039046D">
        <w:rPr>
          <w:sz w:val="20"/>
          <w:szCs w:val="20"/>
        </w:rPr>
        <w:t xml:space="preserve"> B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Pr="0039046D">
        <w:rPr>
          <w:b/>
          <w:sz w:val="20"/>
          <w:szCs w:val="20"/>
        </w:rPr>
        <w:t>10.</w:t>
      </w:r>
      <w:r>
        <w:rPr>
          <w:sz w:val="20"/>
          <w:szCs w:val="20"/>
        </w:rPr>
        <w:t xml:space="preserve">   </w:t>
      </w:r>
      <w:r w:rsidRPr="0039046D">
        <w:rPr>
          <w:sz w:val="20"/>
          <w:szCs w:val="20"/>
        </w:rPr>
        <w:t>C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Pr="0039046D">
        <w:rPr>
          <w:b/>
          <w:sz w:val="20"/>
          <w:szCs w:val="20"/>
        </w:rPr>
        <w:t>11.</w:t>
      </w:r>
      <w:r>
        <w:rPr>
          <w:sz w:val="20"/>
          <w:szCs w:val="20"/>
        </w:rPr>
        <w:t xml:space="preserve">   </w:t>
      </w:r>
      <w:r w:rsidRPr="0039046D">
        <w:rPr>
          <w:position w:val="-14"/>
          <w:sz w:val="20"/>
          <w:szCs w:val="20"/>
        </w:rPr>
        <w:object w:dxaOrig="1080" w:dyaOrig="400">
          <v:shape id="_x0000_i1059" type="#_x0000_t75" style="width:54.15pt;height:20.15pt" o:ole="">
            <v:imagedata r:id="rId79" o:title=""/>
          </v:shape>
          <o:OLEObject Type="Embed" ProgID="Equation.DSMT4" ShapeID="_x0000_i1059" DrawAspect="Content" ObjectID="_1431627196" r:id="rId80"/>
        </w:object>
      </w:r>
    </w:p>
    <w:sectPr w:rsidR="0039046D" w:rsidRPr="0039046D" w:rsidSect="00FE5A04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291541"/>
    <w:multiLevelType w:val="hybridMultilevel"/>
    <w:tmpl w:val="4A785F04"/>
    <w:lvl w:ilvl="0" w:tplc="08160001">
      <w:start w:val="1"/>
      <w:numFmt w:val="bullet"/>
      <w:lvlText w:val=""/>
      <w:lvlJc w:val="left"/>
      <w:pPr>
        <w:ind w:left="-41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306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026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1746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2466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186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3906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4626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5346" w:hanging="360"/>
      </w:pPr>
      <w:rPr>
        <w:rFonts w:ascii="Wingdings" w:hAnsi="Wingdings" w:hint="default"/>
      </w:rPr>
    </w:lvl>
  </w:abstractNum>
  <w:abstractNum w:abstractNumId="1">
    <w:nsid w:val="21531E3F"/>
    <w:multiLevelType w:val="hybridMultilevel"/>
    <w:tmpl w:val="231657BA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46C0F43"/>
    <w:multiLevelType w:val="hybridMultilevel"/>
    <w:tmpl w:val="BCBCF7F4"/>
    <w:lvl w:ilvl="0" w:tplc="08160001">
      <w:start w:val="1"/>
      <w:numFmt w:val="bullet"/>
      <w:lvlText w:val=""/>
      <w:lvlJc w:val="left"/>
      <w:pPr>
        <w:ind w:left="-41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306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026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1746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2466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186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3906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4626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5346" w:hanging="360"/>
      </w:pPr>
      <w:rPr>
        <w:rFonts w:ascii="Wingdings" w:hAnsi="Wingdings" w:hint="default"/>
      </w:rPr>
    </w:lvl>
  </w:abstractNum>
  <w:abstractNum w:abstractNumId="3">
    <w:nsid w:val="2BBB7288"/>
    <w:multiLevelType w:val="hybridMultilevel"/>
    <w:tmpl w:val="1EE8F4A0"/>
    <w:lvl w:ilvl="0" w:tplc="08160001">
      <w:start w:val="1"/>
      <w:numFmt w:val="bullet"/>
      <w:lvlText w:val=""/>
      <w:lvlJc w:val="left"/>
      <w:pPr>
        <w:ind w:left="-41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306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026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1746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2466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186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3906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4626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5346" w:hanging="360"/>
      </w:pPr>
      <w:rPr>
        <w:rFonts w:ascii="Wingdings" w:hAnsi="Wingdings" w:hint="default"/>
      </w:rPr>
    </w:lvl>
  </w:abstractNum>
  <w:abstractNum w:abstractNumId="4">
    <w:nsid w:val="2CCD7E16"/>
    <w:multiLevelType w:val="hybridMultilevel"/>
    <w:tmpl w:val="A7620488"/>
    <w:lvl w:ilvl="0" w:tplc="08160001">
      <w:start w:val="1"/>
      <w:numFmt w:val="bullet"/>
      <w:lvlText w:val=""/>
      <w:lvlJc w:val="left"/>
      <w:pPr>
        <w:ind w:left="-41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306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026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1746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2466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186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3906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4626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5346" w:hanging="360"/>
      </w:pPr>
      <w:rPr>
        <w:rFonts w:ascii="Wingdings" w:hAnsi="Wingdings" w:hint="default"/>
      </w:rPr>
    </w:lvl>
  </w:abstractNum>
  <w:abstractNum w:abstractNumId="5">
    <w:nsid w:val="420F6DFF"/>
    <w:multiLevelType w:val="hybridMultilevel"/>
    <w:tmpl w:val="45B47B24"/>
    <w:lvl w:ilvl="0" w:tplc="08160001">
      <w:start w:val="1"/>
      <w:numFmt w:val="bullet"/>
      <w:lvlText w:val=""/>
      <w:lvlJc w:val="left"/>
      <w:pPr>
        <w:ind w:left="-41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306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026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1746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2466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186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3906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4626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5346" w:hanging="360"/>
      </w:pPr>
      <w:rPr>
        <w:rFonts w:ascii="Wingdings" w:hAnsi="Wingdings" w:hint="default"/>
      </w:rPr>
    </w:lvl>
  </w:abstractNum>
  <w:abstractNum w:abstractNumId="6">
    <w:nsid w:val="43571799"/>
    <w:multiLevelType w:val="hybridMultilevel"/>
    <w:tmpl w:val="1074B88E"/>
    <w:lvl w:ilvl="0" w:tplc="08160001">
      <w:start w:val="1"/>
      <w:numFmt w:val="bullet"/>
      <w:lvlText w:val=""/>
      <w:lvlJc w:val="left"/>
      <w:pPr>
        <w:ind w:left="-41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306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026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1746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2466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186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3906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4626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5346" w:hanging="360"/>
      </w:pPr>
      <w:rPr>
        <w:rFonts w:ascii="Wingdings" w:hAnsi="Wingdings" w:hint="default"/>
      </w:rPr>
    </w:lvl>
  </w:abstractNum>
  <w:abstractNum w:abstractNumId="7">
    <w:nsid w:val="482454E6"/>
    <w:multiLevelType w:val="hybridMultilevel"/>
    <w:tmpl w:val="A600DB6C"/>
    <w:lvl w:ilvl="0" w:tplc="08160001">
      <w:start w:val="1"/>
      <w:numFmt w:val="bullet"/>
      <w:lvlText w:val=""/>
      <w:lvlJc w:val="left"/>
      <w:pPr>
        <w:ind w:left="-41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306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026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1746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2466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186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3906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4626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5346" w:hanging="360"/>
      </w:pPr>
      <w:rPr>
        <w:rFonts w:ascii="Wingdings" w:hAnsi="Wingdings" w:hint="default"/>
      </w:rPr>
    </w:lvl>
  </w:abstractNum>
  <w:abstractNum w:abstractNumId="8">
    <w:nsid w:val="4C1F15A8"/>
    <w:multiLevelType w:val="hybridMultilevel"/>
    <w:tmpl w:val="E08AA834"/>
    <w:lvl w:ilvl="0" w:tplc="08160001">
      <w:start w:val="1"/>
      <w:numFmt w:val="bullet"/>
      <w:lvlText w:val=""/>
      <w:lvlJc w:val="left"/>
      <w:pPr>
        <w:ind w:left="-41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306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026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1746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2466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186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3906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4626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5346" w:hanging="360"/>
      </w:pPr>
      <w:rPr>
        <w:rFonts w:ascii="Wingdings" w:hAnsi="Wingdings" w:hint="default"/>
      </w:rPr>
    </w:lvl>
  </w:abstractNum>
  <w:abstractNum w:abstractNumId="9">
    <w:nsid w:val="5ABA5D79"/>
    <w:multiLevelType w:val="hybridMultilevel"/>
    <w:tmpl w:val="6378901C"/>
    <w:lvl w:ilvl="0" w:tplc="08160001">
      <w:start w:val="1"/>
      <w:numFmt w:val="bullet"/>
      <w:lvlText w:val=""/>
      <w:lvlJc w:val="left"/>
      <w:pPr>
        <w:ind w:left="-41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306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026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1746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2466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186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3906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4626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5346" w:hanging="360"/>
      </w:pPr>
      <w:rPr>
        <w:rFonts w:ascii="Wingdings" w:hAnsi="Wingdings" w:hint="default"/>
      </w:rPr>
    </w:lvl>
  </w:abstractNum>
  <w:abstractNum w:abstractNumId="10">
    <w:nsid w:val="62052192"/>
    <w:multiLevelType w:val="hybridMultilevel"/>
    <w:tmpl w:val="0C465B20"/>
    <w:lvl w:ilvl="0" w:tplc="08160001">
      <w:start w:val="1"/>
      <w:numFmt w:val="bullet"/>
      <w:lvlText w:val=""/>
      <w:lvlJc w:val="left"/>
      <w:pPr>
        <w:ind w:left="-41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306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026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1746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2466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186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3906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4626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5346" w:hanging="360"/>
      </w:pPr>
      <w:rPr>
        <w:rFonts w:ascii="Wingdings" w:hAnsi="Wingdings" w:hint="default"/>
      </w:rPr>
    </w:lvl>
  </w:abstractNum>
  <w:abstractNum w:abstractNumId="11">
    <w:nsid w:val="64846897"/>
    <w:multiLevelType w:val="hybridMultilevel"/>
    <w:tmpl w:val="66AEBC82"/>
    <w:lvl w:ilvl="0" w:tplc="08160001">
      <w:start w:val="1"/>
      <w:numFmt w:val="bullet"/>
      <w:lvlText w:val=""/>
      <w:lvlJc w:val="left"/>
      <w:pPr>
        <w:ind w:left="-41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306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026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1746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2466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186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3906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4626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5346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1"/>
  </w:num>
  <w:num w:numId="4">
    <w:abstractNumId w:val="8"/>
  </w:num>
  <w:num w:numId="5">
    <w:abstractNumId w:val="3"/>
  </w:num>
  <w:num w:numId="6">
    <w:abstractNumId w:val="0"/>
  </w:num>
  <w:num w:numId="7">
    <w:abstractNumId w:val="4"/>
  </w:num>
  <w:num w:numId="8">
    <w:abstractNumId w:val="6"/>
  </w:num>
  <w:num w:numId="9">
    <w:abstractNumId w:val="11"/>
  </w:num>
  <w:num w:numId="10">
    <w:abstractNumId w:val="5"/>
  </w:num>
  <w:num w:numId="11">
    <w:abstractNumId w:val="10"/>
  </w:num>
  <w:num w:numId="12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oNotDisplayPageBoundaries/>
  <w:proofState w:spelling="clean"/>
  <w:defaultTabStop w:val="708"/>
  <w:hyphenationZone w:val="425"/>
  <w:characterSpacingControl w:val="doNotCompress"/>
  <w:compat>
    <w:useFELayout/>
  </w:compat>
  <w:rsids>
    <w:rsidRoot w:val="00615723"/>
    <w:rsid w:val="00000519"/>
    <w:rsid w:val="0000070D"/>
    <w:rsid w:val="00000E2B"/>
    <w:rsid w:val="000011F7"/>
    <w:rsid w:val="00001458"/>
    <w:rsid w:val="0000152E"/>
    <w:rsid w:val="00001F36"/>
    <w:rsid w:val="00002176"/>
    <w:rsid w:val="00003EBE"/>
    <w:rsid w:val="00004312"/>
    <w:rsid w:val="00004FC8"/>
    <w:rsid w:val="000055E8"/>
    <w:rsid w:val="00007CFE"/>
    <w:rsid w:val="00007DF0"/>
    <w:rsid w:val="00010154"/>
    <w:rsid w:val="00010657"/>
    <w:rsid w:val="00011142"/>
    <w:rsid w:val="00011FD8"/>
    <w:rsid w:val="000121BB"/>
    <w:rsid w:val="0001284F"/>
    <w:rsid w:val="00012A8B"/>
    <w:rsid w:val="00012B75"/>
    <w:rsid w:val="000148E4"/>
    <w:rsid w:val="00015444"/>
    <w:rsid w:val="00015A88"/>
    <w:rsid w:val="00016AC0"/>
    <w:rsid w:val="00017A55"/>
    <w:rsid w:val="0002053C"/>
    <w:rsid w:val="00020E35"/>
    <w:rsid w:val="00021394"/>
    <w:rsid w:val="000223A6"/>
    <w:rsid w:val="0002276C"/>
    <w:rsid w:val="00022AD3"/>
    <w:rsid w:val="00022AD4"/>
    <w:rsid w:val="0002395B"/>
    <w:rsid w:val="00024EBE"/>
    <w:rsid w:val="000252B9"/>
    <w:rsid w:val="0002659C"/>
    <w:rsid w:val="0003046A"/>
    <w:rsid w:val="00030B5A"/>
    <w:rsid w:val="00031028"/>
    <w:rsid w:val="00031B95"/>
    <w:rsid w:val="00031DFE"/>
    <w:rsid w:val="00032537"/>
    <w:rsid w:val="00032C02"/>
    <w:rsid w:val="00033C85"/>
    <w:rsid w:val="00033CA1"/>
    <w:rsid w:val="000344A1"/>
    <w:rsid w:val="00035327"/>
    <w:rsid w:val="000357B3"/>
    <w:rsid w:val="00035B8A"/>
    <w:rsid w:val="00035BBA"/>
    <w:rsid w:val="00035E86"/>
    <w:rsid w:val="00035FFE"/>
    <w:rsid w:val="00036155"/>
    <w:rsid w:val="00036BD9"/>
    <w:rsid w:val="000378F5"/>
    <w:rsid w:val="00037994"/>
    <w:rsid w:val="00040769"/>
    <w:rsid w:val="000409E2"/>
    <w:rsid w:val="00040FB3"/>
    <w:rsid w:val="000411A0"/>
    <w:rsid w:val="00041291"/>
    <w:rsid w:val="000419AB"/>
    <w:rsid w:val="0004251C"/>
    <w:rsid w:val="0004258C"/>
    <w:rsid w:val="000425F9"/>
    <w:rsid w:val="00042BE7"/>
    <w:rsid w:val="000430DE"/>
    <w:rsid w:val="00043F6C"/>
    <w:rsid w:val="00044CD7"/>
    <w:rsid w:val="00045490"/>
    <w:rsid w:val="000461A7"/>
    <w:rsid w:val="000472C2"/>
    <w:rsid w:val="00050A3A"/>
    <w:rsid w:val="00053F6B"/>
    <w:rsid w:val="00054FCC"/>
    <w:rsid w:val="00055E3B"/>
    <w:rsid w:val="00056198"/>
    <w:rsid w:val="000569F9"/>
    <w:rsid w:val="00056A50"/>
    <w:rsid w:val="000570CB"/>
    <w:rsid w:val="00057A63"/>
    <w:rsid w:val="00060448"/>
    <w:rsid w:val="00060E3A"/>
    <w:rsid w:val="000610F2"/>
    <w:rsid w:val="00061241"/>
    <w:rsid w:val="00061970"/>
    <w:rsid w:val="00062372"/>
    <w:rsid w:val="00062674"/>
    <w:rsid w:val="00062B75"/>
    <w:rsid w:val="00062C57"/>
    <w:rsid w:val="00062D8E"/>
    <w:rsid w:val="00062FD1"/>
    <w:rsid w:val="00063C56"/>
    <w:rsid w:val="0006426F"/>
    <w:rsid w:val="00064647"/>
    <w:rsid w:val="00064EB9"/>
    <w:rsid w:val="00065344"/>
    <w:rsid w:val="00066563"/>
    <w:rsid w:val="000675BC"/>
    <w:rsid w:val="000675CE"/>
    <w:rsid w:val="00067B1B"/>
    <w:rsid w:val="00070806"/>
    <w:rsid w:val="000719E2"/>
    <w:rsid w:val="00071BF5"/>
    <w:rsid w:val="00071C3E"/>
    <w:rsid w:val="00071D94"/>
    <w:rsid w:val="00071E67"/>
    <w:rsid w:val="000725AE"/>
    <w:rsid w:val="00072796"/>
    <w:rsid w:val="00073EE3"/>
    <w:rsid w:val="000744F5"/>
    <w:rsid w:val="00074754"/>
    <w:rsid w:val="00074852"/>
    <w:rsid w:val="00074B14"/>
    <w:rsid w:val="00075026"/>
    <w:rsid w:val="00076451"/>
    <w:rsid w:val="0007695F"/>
    <w:rsid w:val="00076E5A"/>
    <w:rsid w:val="00076F15"/>
    <w:rsid w:val="000774ED"/>
    <w:rsid w:val="0007782E"/>
    <w:rsid w:val="000778A1"/>
    <w:rsid w:val="00077CF8"/>
    <w:rsid w:val="00077E15"/>
    <w:rsid w:val="00077F81"/>
    <w:rsid w:val="000805EE"/>
    <w:rsid w:val="00080E78"/>
    <w:rsid w:val="00080FD3"/>
    <w:rsid w:val="00082064"/>
    <w:rsid w:val="00082202"/>
    <w:rsid w:val="00082AB0"/>
    <w:rsid w:val="0008335B"/>
    <w:rsid w:val="00083A90"/>
    <w:rsid w:val="00083D20"/>
    <w:rsid w:val="0008533E"/>
    <w:rsid w:val="000853BB"/>
    <w:rsid w:val="00085A9A"/>
    <w:rsid w:val="00085E87"/>
    <w:rsid w:val="00086B8D"/>
    <w:rsid w:val="000874B3"/>
    <w:rsid w:val="00087875"/>
    <w:rsid w:val="00087CB5"/>
    <w:rsid w:val="000902BA"/>
    <w:rsid w:val="00090970"/>
    <w:rsid w:val="00090C5D"/>
    <w:rsid w:val="00090CB1"/>
    <w:rsid w:val="00091092"/>
    <w:rsid w:val="000923DE"/>
    <w:rsid w:val="00092637"/>
    <w:rsid w:val="00092FDE"/>
    <w:rsid w:val="00092FF4"/>
    <w:rsid w:val="0009316A"/>
    <w:rsid w:val="000931D5"/>
    <w:rsid w:val="00093295"/>
    <w:rsid w:val="00093CE8"/>
    <w:rsid w:val="00093CF4"/>
    <w:rsid w:val="0009461B"/>
    <w:rsid w:val="000948C1"/>
    <w:rsid w:val="00094C89"/>
    <w:rsid w:val="00095866"/>
    <w:rsid w:val="000961D3"/>
    <w:rsid w:val="00096717"/>
    <w:rsid w:val="00096B94"/>
    <w:rsid w:val="00096EC9"/>
    <w:rsid w:val="000976BA"/>
    <w:rsid w:val="000A05B7"/>
    <w:rsid w:val="000A13AB"/>
    <w:rsid w:val="000A1BB4"/>
    <w:rsid w:val="000A2FC9"/>
    <w:rsid w:val="000A348D"/>
    <w:rsid w:val="000A44E0"/>
    <w:rsid w:val="000A4F90"/>
    <w:rsid w:val="000A5FAF"/>
    <w:rsid w:val="000A6B10"/>
    <w:rsid w:val="000A7199"/>
    <w:rsid w:val="000A76B5"/>
    <w:rsid w:val="000B0348"/>
    <w:rsid w:val="000B0571"/>
    <w:rsid w:val="000B069E"/>
    <w:rsid w:val="000B1E19"/>
    <w:rsid w:val="000B22D4"/>
    <w:rsid w:val="000B26E8"/>
    <w:rsid w:val="000B4345"/>
    <w:rsid w:val="000B5495"/>
    <w:rsid w:val="000B66BC"/>
    <w:rsid w:val="000B7129"/>
    <w:rsid w:val="000B7215"/>
    <w:rsid w:val="000B7C8E"/>
    <w:rsid w:val="000C00FD"/>
    <w:rsid w:val="000C02BF"/>
    <w:rsid w:val="000C040A"/>
    <w:rsid w:val="000C0807"/>
    <w:rsid w:val="000C23A6"/>
    <w:rsid w:val="000C2806"/>
    <w:rsid w:val="000C40B0"/>
    <w:rsid w:val="000C47D0"/>
    <w:rsid w:val="000C483A"/>
    <w:rsid w:val="000C5375"/>
    <w:rsid w:val="000C56D4"/>
    <w:rsid w:val="000C5724"/>
    <w:rsid w:val="000C5E38"/>
    <w:rsid w:val="000C689F"/>
    <w:rsid w:val="000C697E"/>
    <w:rsid w:val="000C6D74"/>
    <w:rsid w:val="000C6E78"/>
    <w:rsid w:val="000D01C0"/>
    <w:rsid w:val="000D0DEA"/>
    <w:rsid w:val="000D15B5"/>
    <w:rsid w:val="000D22D8"/>
    <w:rsid w:val="000D3298"/>
    <w:rsid w:val="000D3907"/>
    <w:rsid w:val="000D448C"/>
    <w:rsid w:val="000D472D"/>
    <w:rsid w:val="000D4B86"/>
    <w:rsid w:val="000D4BEC"/>
    <w:rsid w:val="000D520D"/>
    <w:rsid w:val="000D63F8"/>
    <w:rsid w:val="000D648F"/>
    <w:rsid w:val="000D6D54"/>
    <w:rsid w:val="000D717C"/>
    <w:rsid w:val="000E04E4"/>
    <w:rsid w:val="000E0963"/>
    <w:rsid w:val="000E122D"/>
    <w:rsid w:val="000E17DB"/>
    <w:rsid w:val="000E1FCF"/>
    <w:rsid w:val="000E26DE"/>
    <w:rsid w:val="000E282A"/>
    <w:rsid w:val="000E2AF2"/>
    <w:rsid w:val="000E317C"/>
    <w:rsid w:val="000E44C7"/>
    <w:rsid w:val="000E4790"/>
    <w:rsid w:val="000E5858"/>
    <w:rsid w:val="000E602E"/>
    <w:rsid w:val="000E6800"/>
    <w:rsid w:val="000E6B76"/>
    <w:rsid w:val="000F0217"/>
    <w:rsid w:val="000F1501"/>
    <w:rsid w:val="000F17D4"/>
    <w:rsid w:val="000F191E"/>
    <w:rsid w:val="000F255E"/>
    <w:rsid w:val="000F2BD9"/>
    <w:rsid w:val="000F38B4"/>
    <w:rsid w:val="000F3906"/>
    <w:rsid w:val="000F3F79"/>
    <w:rsid w:val="000F545D"/>
    <w:rsid w:val="000F5DF1"/>
    <w:rsid w:val="000F637F"/>
    <w:rsid w:val="000F65B8"/>
    <w:rsid w:val="000F66FD"/>
    <w:rsid w:val="000F692C"/>
    <w:rsid w:val="000F6936"/>
    <w:rsid w:val="000F6A66"/>
    <w:rsid w:val="000F7DB3"/>
    <w:rsid w:val="00102F0C"/>
    <w:rsid w:val="00103691"/>
    <w:rsid w:val="0010392C"/>
    <w:rsid w:val="0010398E"/>
    <w:rsid w:val="001044DF"/>
    <w:rsid w:val="00105611"/>
    <w:rsid w:val="00105D81"/>
    <w:rsid w:val="001071D3"/>
    <w:rsid w:val="00110F98"/>
    <w:rsid w:val="0011176D"/>
    <w:rsid w:val="0011179E"/>
    <w:rsid w:val="00111811"/>
    <w:rsid w:val="00111F80"/>
    <w:rsid w:val="00111FCA"/>
    <w:rsid w:val="00112829"/>
    <w:rsid w:val="00113414"/>
    <w:rsid w:val="001139B7"/>
    <w:rsid w:val="00113A0D"/>
    <w:rsid w:val="00113FC0"/>
    <w:rsid w:val="0011400B"/>
    <w:rsid w:val="001145E3"/>
    <w:rsid w:val="0011475B"/>
    <w:rsid w:val="00114D7F"/>
    <w:rsid w:val="00114DFD"/>
    <w:rsid w:val="00114E87"/>
    <w:rsid w:val="00114EF1"/>
    <w:rsid w:val="001156F8"/>
    <w:rsid w:val="001159E1"/>
    <w:rsid w:val="00115DD3"/>
    <w:rsid w:val="001163B3"/>
    <w:rsid w:val="001164BB"/>
    <w:rsid w:val="0011675C"/>
    <w:rsid w:val="00117D63"/>
    <w:rsid w:val="00120882"/>
    <w:rsid w:val="00121648"/>
    <w:rsid w:val="00121653"/>
    <w:rsid w:val="00121BAE"/>
    <w:rsid w:val="00122886"/>
    <w:rsid w:val="0012326E"/>
    <w:rsid w:val="00123AF4"/>
    <w:rsid w:val="00124ED1"/>
    <w:rsid w:val="00124FB0"/>
    <w:rsid w:val="001251A1"/>
    <w:rsid w:val="0012576E"/>
    <w:rsid w:val="00125AE5"/>
    <w:rsid w:val="00125CF2"/>
    <w:rsid w:val="00126232"/>
    <w:rsid w:val="0012629E"/>
    <w:rsid w:val="00127B02"/>
    <w:rsid w:val="001302CA"/>
    <w:rsid w:val="00131167"/>
    <w:rsid w:val="00131902"/>
    <w:rsid w:val="001325D9"/>
    <w:rsid w:val="00132FFF"/>
    <w:rsid w:val="001330A3"/>
    <w:rsid w:val="00134212"/>
    <w:rsid w:val="0013449B"/>
    <w:rsid w:val="001353F7"/>
    <w:rsid w:val="00135885"/>
    <w:rsid w:val="001358FB"/>
    <w:rsid w:val="0013592C"/>
    <w:rsid w:val="001365AB"/>
    <w:rsid w:val="00136A71"/>
    <w:rsid w:val="00136B86"/>
    <w:rsid w:val="0013707E"/>
    <w:rsid w:val="00137344"/>
    <w:rsid w:val="00137C2C"/>
    <w:rsid w:val="00140752"/>
    <w:rsid w:val="00140776"/>
    <w:rsid w:val="00140D40"/>
    <w:rsid w:val="0014132E"/>
    <w:rsid w:val="0014142B"/>
    <w:rsid w:val="00144776"/>
    <w:rsid w:val="00144846"/>
    <w:rsid w:val="0014484C"/>
    <w:rsid w:val="00145097"/>
    <w:rsid w:val="0014536F"/>
    <w:rsid w:val="001459D3"/>
    <w:rsid w:val="001470CA"/>
    <w:rsid w:val="0015072E"/>
    <w:rsid w:val="00151956"/>
    <w:rsid w:val="00151B77"/>
    <w:rsid w:val="00151EEA"/>
    <w:rsid w:val="00152184"/>
    <w:rsid w:val="00152D58"/>
    <w:rsid w:val="001533D6"/>
    <w:rsid w:val="00153FFE"/>
    <w:rsid w:val="00154990"/>
    <w:rsid w:val="00154ABE"/>
    <w:rsid w:val="00155B51"/>
    <w:rsid w:val="00155C27"/>
    <w:rsid w:val="001567E7"/>
    <w:rsid w:val="00156993"/>
    <w:rsid w:val="001571AA"/>
    <w:rsid w:val="001606A0"/>
    <w:rsid w:val="00161620"/>
    <w:rsid w:val="00162C59"/>
    <w:rsid w:val="001639B9"/>
    <w:rsid w:val="001641C9"/>
    <w:rsid w:val="00164227"/>
    <w:rsid w:val="00164478"/>
    <w:rsid w:val="00164BD3"/>
    <w:rsid w:val="001657BC"/>
    <w:rsid w:val="001666EF"/>
    <w:rsid w:val="00166B34"/>
    <w:rsid w:val="00166D60"/>
    <w:rsid w:val="0016785C"/>
    <w:rsid w:val="00170D28"/>
    <w:rsid w:val="00170DB7"/>
    <w:rsid w:val="0017130C"/>
    <w:rsid w:val="001715FC"/>
    <w:rsid w:val="00172318"/>
    <w:rsid w:val="00172BE8"/>
    <w:rsid w:val="00172F79"/>
    <w:rsid w:val="0017367B"/>
    <w:rsid w:val="001736A1"/>
    <w:rsid w:val="00174E71"/>
    <w:rsid w:val="001751F2"/>
    <w:rsid w:val="00175741"/>
    <w:rsid w:val="00176DDD"/>
    <w:rsid w:val="001804A0"/>
    <w:rsid w:val="001812AC"/>
    <w:rsid w:val="00181509"/>
    <w:rsid w:val="00181661"/>
    <w:rsid w:val="00182154"/>
    <w:rsid w:val="00182AE9"/>
    <w:rsid w:val="00182E98"/>
    <w:rsid w:val="00183530"/>
    <w:rsid w:val="00185E97"/>
    <w:rsid w:val="00190F43"/>
    <w:rsid w:val="00191F4F"/>
    <w:rsid w:val="00192321"/>
    <w:rsid w:val="00192DD8"/>
    <w:rsid w:val="00192FC1"/>
    <w:rsid w:val="001931CE"/>
    <w:rsid w:val="001950BA"/>
    <w:rsid w:val="0019525A"/>
    <w:rsid w:val="00195606"/>
    <w:rsid w:val="001956C1"/>
    <w:rsid w:val="0019644A"/>
    <w:rsid w:val="00196906"/>
    <w:rsid w:val="00196BB9"/>
    <w:rsid w:val="00197F96"/>
    <w:rsid w:val="001A06EE"/>
    <w:rsid w:val="001A0D95"/>
    <w:rsid w:val="001A291D"/>
    <w:rsid w:val="001A2B03"/>
    <w:rsid w:val="001A2E51"/>
    <w:rsid w:val="001A2FBF"/>
    <w:rsid w:val="001A49E9"/>
    <w:rsid w:val="001A5B84"/>
    <w:rsid w:val="001A60FE"/>
    <w:rsid w:val="001A7F77"/>
    <w:rsid w:val="001A7FF9"/>
    <w:rsid w:val="001B033D"/>
    <w:rsid w:val="001B0B05"/>
    <w:rsid w:val="001B14A7"/>
    <w:rsid w:val="001B1BC1"/>
    <w:rsid w:val="001B309C"/>
    <w:rsid w:val="001B3337"/>
    <w:rsid w:val="001B3AD6"/>
    <w:rsid w:val="001B3BD4"/>
    <w:rsid w:val="001B3FB5"/>
    <w:rsid w:val="001B522B"/>
    <w:rsid w:val="001B6086"/>
    <w:rsid w:val="001B610E"/>
    <w:rsid w:val="001B6770"/>
    <w:rsid w:val="001B6B22"/>
    <w:rsid w:val="001B6B76"/>
    <w:rsid w:val="001B6D92"/>
    <w:rsid w:val="001B7B5B"/>
    <w:rsid w:val="001B7E78"/>
    <w:rsid w:val="001B7FB0"/>
    <w:rsid w:val="001C072D"/>
    <w:rsid w:val="001C08D4"/>
    <w:rsid w:val="001C1426"/>
    <w:rsid w:val="001C23AA"/>
    <w:rsid w:val="001C3C76"/>
    <w:rsid w:val="001C3FAE"/>
    <w:rsid w:val="001C4C77"/>
    <w:rsid w:val="001C6480"/>
    <w:rsid w:val="001C6BC1"/>
    <w:rsid w:val="001C722A"/>
    <w:rsid w:val="001C7DA4"/>
    <w:rsid w:val="001D1A59"/>
    <w:rsid w:val="001D3E2A"/>
    <w:rsid w:val="001D58BA"/>
    <w:rsid w:val="001D688D"/>
    <w:rsid w:val="001D6F22"/>
    <w:rsid w:val="001D7857"/>
    <w:rsid w:val="001D7F11"/>
    <w:rsid w:val="001E13C6"/>
    <w:rsid w:val="001E1C94"/>
    <w:rsid w:val="001E2045"/>
    <w:rsid w:val="001E285F"/>
    <w:rsid w:val="001E2CEF"/>
    <w:rsid w:val="001E350A"/>
    <w:rsid w:val="001E461E"/>
    <w:rsid w:val="001E4FB3"/>
    <w:rsid w:val="001E5346"/>
    <w:rsid w:val="001E582F"/>
    <w:rsid w:val="001E5F0B"/>
    <w:rsid w:val="001E635C"/>
    <w:rsid w:val="001E68BA"/>
    <w:rsid w:val="001E6C15"/>
    <w:rsid w:val="001F0984"/>
    <w:rsid w:val="001F1684"/>
    <w:rsid w:val="001F2A9F"/>
    <w:rsid w:val="001F2E08"/>
    <w:rsid w:val="001F2ECF"/>
    <w:rsid w:val="001F3121"/>
    <w:rsid w:val="001F416A"/>
    <w:rsid w:val="001F50B2"/>
    <w:rsid w:val="001F5AD1"/>
    <w:rsid w:val="001F5C75"/>
    <w:rsid w:val="001F69BF"/>
    <w:rsid w:val="001F76CA"/>
    <w:rsid w:val="001F7BBF"/>
    <w:rsid w:val="001F7CDB"/>
    <w:rsid w:val="0020040B"/>
    <w:rsid w:val="00200CFD"/>
    <w:rsid w:val="00201A7A"/>
    <w:rsid w:val="0020239A"/>
    <w:rsid w:val="002024FC"/>
    <w:rsid w:val="00203953"/>
    <w:rsid w:val="00205288"/>
    <w:rsid w:val="00205341"/>
    <w:rsid w:val="00205AD3"/>
    <w:rsid w:val="00206852"/>
    <w:rsid w:val="00206948"/>
    <w:rsid w:val="00206F3A"/>
    <w:rsid w:val="00207891"/>
    <w:rsid w:val="00207E29"/>
    <w:rsid w:val="002108BC"/>
    <w:rsid w:val="002110D1"/>
    <w:rsid w:val="00211EE5"/>
    <w:rsid w:val="00212246"/>
    <w:rsid w:val="002128CB"/>
    <w:rsid w:val="002129A6"/>
    <w:rsid w:val="00212A4E"/>
    <w:rsid w:val="002135D6"/>
    <w:rsid w:val="00213BF9"/>
    <w:rsid w:val="002146AC"/>
    <w:rsid w:val="00214C5B"/>
    <w:rsid w:val="002150DE"/>
    <w:rsid w:val="00215480"/>
    <w:rsid w:val="0021590A"/>
    <w:rsid w:val="00215F43"/>
    <w:rsid w:val="00216A58"/>
    <w:rsid w:val="002173D8"/>
    <w:rsid w:val="00220312"/>
    <w:rsid w:val="00220761"/>
    <w:rsid w:val="00220B3C"/>
    <w:rsid w:val="00220F1F"/>
    <w:rsid w:val="00221EC2"/>
    <w:rsid w:val="0022270A"/>
    <w:rsid w:val="0022355E"/>
    <w:rsid w:val="00223A0E"/>
    <w:rsid w:val="00223A9E"/>
    <w:rsid w:val="00223E4D"/>
    <w:rsid w:val="002244C1"/>
    <w:rsid w:val="00225130"/>
    <w:rsid w:val="00225CF8"/>
    <w:rsid w:val="002261E9"/>
    <w:rsid w:val="00226745"/>
    <w:rsid w:val="00226848"/>
    <w:rsid w:val="00226C78"/>
    <w:rsid w:val="002274CC"/>
    <w:rsid w:val="00227BFE"/>
    <w:rsid w:val="00227F1F"/>
    <w:rsid w:val="00230116"/>
    <w:rsid w:val="00231703"/>
    <w:rsid w:val="0023195E"/>
    <w:rsid w:val="002319E6"/>
    <w:rsid w:val="002325F3"/>
    <w:rsid w:val="00232746"/>
    <w:rsid w:val="00232F3B"/>
    <w:rsid w:val="002332F5"/>
    <w:rsid w:val="00233335"/>
    <w:rsid w:val="0023364B"/>
    <w:rsid w:val="002337BA"/>
    <w:rsid w:val="002348B5"/>
    <w:rsid w:val="00234BB4"/>
    <w:rsid w:val="00235037"/>
    <w:rsid w:val="0023520B"/>
    <w:rsid w:val="0023577D"/>
    <w:rsid w:val="0023595E"/>
    <w:rsid w:val="002360B0"/>
    <w:rsid w:val="002373E6"/>
    <w:rsid w:val="00237B46"/>
    <w:rsid w:val="00237C61"/>
    <w:rsid w:val="0024202A"/>
    <w:rsid w:val="002433A7"/>
    <w:rsid w:val="002433CF"/>
    <w:rsid w:val="00243B06"/>
    <w:rsid w:val="00243C36"/>
    <w:rsid w:val="0024414B"/>
    <w:rsid w:val="00245364"/>
    <w:rsid w:val="00245F7F"/>
    <w:rsid w:val="0024639F"/>
    <w:rsid w:val="00246521"/>
    <w:rsid w:val="002467FE"/>
    <w:rsid w:val="00246CE2"/>
    <w:rsid w:val="0024776D"/>
    <w:rsid w:val="0025053F"/>
    <w:rsid w:val="0025164A"/>
    <w:rsid w:val="00251C2C"/>
    <w:rsid w:val="00251FEE"/>
    <w:rsid w:val="00252703"/>
    <w:rsid w:val="0025368A"/>
    <w:rsid w:val="00253ABC"/>
    <w:rsid w:val="002547B7"/>
    <w:rsid w:val="00254DE4"/>
    <w:rsid w:val="00255BDA"/>
    <w:rsid w:val="00256E90"/>
    <w:rsid w:val="0025783A"/>
    <w:rsid w:val="00257EB4"/>
    <w:rsid w:val="002604F3"/>
    <w:rsid w:val="00260A5A"/>
    <w:rsid w:val="00261303"/>
    <w:rsid w:val="002622EA"/>
    <w:rsid w:val="0026253C"/>
    <w:rsid w:val="002648DE"/>
    <w:rsid w:val="00265C02"/>
    <w:rsid w:val="00266311"/>
    <w:rsid w:val="00266639"/>
    <w:rsid w:val="00267268"/>
    <w:rsid w:val="002672CD"/>
    <w:rsid w:val="00267827"/>
    <w:rsid w:val="002679BD"/>
    <w:rsid w:val="00272C96"/>
    <w:rsid w:val="00272DC8"/>
    <w:rsid w:val="002731EA"/>
    <w:rsid w:val="0027364E"/>
    <w:rsid w:val="002736D8"/>
    <w:rsid w:val="00274769"/>
    <w:rsid w:val="0027589B"/>
    <w:rsid w:val="00275B00"/>
    <w:rsid w:val="00275F2A"/>
    <w:rsid w:val="0027652B"/>
    <w:rsid w:val="002765FD"/>
    <w:rsid w:val="0027677D"/>
    <w:rsid w:val="002777BA"/>
    <w:rsid w:val="00277F2F"/>
    <w:rsid w:val="00280294"/>
    <w:rsid w:val="00280F8D"/>
    <w:rsid w:val="00282043"/>
    <w:rsid w:val="00282784"/>
    <w:rsid w:val="00282A0D"/>
    <w:rsid w:val="00282F03"/>
    <w:rsid w:val="0028346F"/>
    <w:rsid w:val="00283590"/>
    <w:rsid w:val="0028364B"/>
    <w:rsid w:val="0028436A"/>
    <w:rsid w:val="002844D5"/>
    <w:rsid w:val="002849C3"/>
    <w:rsid w:val="00284B21"/>
    <w:rsid w:val="002853CD"/>
    <w:rsid w:val="00285402"/>
    <w:rsid w:val="00285466"/>
    <w:rsid w:val="00285FAA"/>
    <w:rsid w:val="002865FF"/>
    <w:rsid w:val="0028677C"/>
    <w:rsid w:val="00286E0D"/>
    <w:rsid w:val="00287172"/>
    <w:rsid w:val="00287412"/>
    <w:rsid w:val="00287A7F"/>
    <w:rsid w:val="002904D1"/>
    <w:rsid w:val="00292524"/>
    <w:rsid w:val="00292C66"/>
    <w:rsid w:val="00292E07"/>
    <w:rsid w:val="00292F01"/>
    <w:rsid w:val="00293738"/>
    <w:rsid w:val="00293835"/>
    <w:rsid w:val="0029425A"/>
    <w:rsid w:val="0029583B"/>
    <w:rsid w:val="002A0402"/>
    <w:rsid w:val="002A1192"/>
    <w:rsid w:val="002A2759"/>
    <w:rsid w:val="002A29FE"/>
    <w:rsid w:val="002A3BCF"/>
    <w:rsid w:val="002A4344"/>
    <w:rsid w:val="002A4A0F"/>
    <w:rsid w:val="002A4BE4"/>
    <w:rsid w:val="002A51B2"/>
    <w:rsid w:val="002A53ED"/>
    <w:rsid w:val="002A5761"/>
    <w:rsid w:val="002A5E31"/>
    <w:rsid w:val="002A710F"/>
    <w:rsid w:val="002B0854"/>
    <w:rsid w:val="002B1492"/>
    <w:rsid w:val="002B1830"/>
    <w:rsid w:val="002B3259"/>
    <w:rsid w:val="002B34F5"/>
    <w:rsid w:val="002B356A"/>
    <w:rsid w:val="002B4A3C"/>
    <w:rsid w:val="002B4F39"/>
    <w:rsid w:val="002B558C"/>
    <w:rsid w:val="002B67BA"/>
    <w:rsid w:val="002B6871"/>
    <w:rsid w:val="002B6BE3"/>
    <w:rsid w:val="002B7A2E"/>
    <w:rsid w:val="002C07C9"/>
    <w:rsid w:val="002C09AA"/>
    <w:rsid w:val="002C0F2E"/>
    <w:rsid w:val="002C270E"/>
    <w:rsid w:val="002C3C6F"/>
    <w:rsid w:val="002C3E9A"/>
    <w:rsid w:val="002C4636"/>
    <w:rsid w:val="002C4C49"/>
    <w:rsid w:val="002C4EB2"/>
    <w:rsid w:val="002C5188"/>
    <w:rsid w:val="002C5D58"/>
    <w:rsid w:val="002C7574"/>
    <w:rsid w:val="002C78F6"/>
    <w:rsid w:val="002C7902"/>
    <w:rsid w:val="002D03AC"/>
    <w:rsid w:val="002D15BA"/>
    <w:rsid w:val="002D349B"/>
    <w:rsid w:val="002D3614"/>
    <w:rsid w:val="002D382E"/>
    <w:rsid w:val="002D4268"/>
    <w:rsid w:val="002D4358"/>
    <w:rsid w:val="002D43FC"/>
    <w:rsid w:val="002D4A26"/>
    <w:rsid w:val="002D4B36"/>
    <w:rsid w:val="002D4D21"/>
    <w:rsid w:val="002D4F51"/>
    <w:rsid w:val="002D5D83"/>
    <w:rsid w:val="002D63BE"/>
    <w:rsid w:val="002D662C"/>
    <w:rsid w:val="002D6A21"/>
    <w:rsid w:val="002D713A"/>
    <w:rsid w:val="002D71D8"/>
    <w:rsid w:val="002D75C8"/>
    <w:rsid w:val="002D77A1"/>
    <w:rsid w:val="002E13C2"/>
    <w:rsid w:val="002E1D5F"/>
    <w:rsid w:val="002E1FB8"/>
    <w:rsid w:val="002E29B8"/>
    <w:rsid w:val="002E33A5"/>
    <w:rsid w:val="002E3A8F"/>
    <w:rsid w:val="002E4109"/>
    <w:rsid w:val="002E41F5"/>
    <w:rsid w:val="002E4B04"/>
    <w:rsid w:val="002E54D9"/>
    <w:rsid w:val="002E5BAA"/>
    <w:rsid w:val="002E5E32"/>
    <w:rsid w:val="002E6299"/>
    <w:rsid w:val="002E65FF"/>
    <w:rsid w:val="002E73A2"/>
    <w:rsid w:val="002E77B8"/>
    <w:rsid w:val="002F15C5"/>
    <w:rsid w:val="002F3750"/>
    <w:rsid w:val="002F37BA"/>
    <w:rsid w:val="002F3974"/>
    <w:rsid w:val="002F4660"/>
    <w:rsid w:val="002F4706"/>
    <w:rsid w:val="002F471B"/>
    <w:rsid w:val="002F4BF7"/>
    <w:rsid w:val="002F4C2C"/>
    <w:rsid w:val="002F4CB7"/>
    <w:rsid w:val="002F4DDE"/>
    <w:rsid w:val="002F5088"/>
    <w:rsid w:val="002F6A56"/>
    <w:rsid w:val="002F6C84"/>
    <w:rsid w:val="002F6DAC"/>
    <w:rsid w:val="003007E1"/>
    <w:rsid w:val="00300810"/>
    <w:rsid w:val="00302088"/>
    <w:rsid w:val="00302294"/>
    <w:rsid w:val="003022E4"/>
    <w:rsid w:val="00302413"/>
    <w:rsid w:val="00302622"/>
    <w:rsid w:val="00302CA4"/>
    <w:rsid w:val="003036FC"/>
    <w:rsid w:val="003048D7"/>
    <w:rsid w:val="00305D97"/>
    <w:rsid w:val="00307170"/>
    <w:rsid w:val="003074D5"/>
    <w:rsid w:val="00307782"/>
    <w:rsid w:val="00307883"/>
    <w:rsid w:val="003078CD"/>
    <w:rsid w:val="003078EA"/>
    <w:rsid w:val="00307E70"/>
    <w:rsid w:val="00310929"/>
    <w:rsid w:val="00311D39"/>
    <w:rsid w:val="00312489"/>
    <w:rsid w:val="003132AB"/>
    <w:rsid w:val="003132D0"/>
    <w:rsid w:val="00313BC7"/>
    <w:rsid w:val="00314183"/>
    <w:rsid w:val="00315AE4"/>
    <w:rsid w:val="0031755A"/>
    <w:rsid w:val="00317B06"/>
    <w:rsid w:val="00320466"/>
    <w:rsid w:val="00321148"/>
    <w:rsid w:val="003225D6"/>
    <w:rsid w:val="00322B74"/>
    <w:rsid w:val="00322D2B"/>
    <w:rsid w:val="00323991"/>
    <w:rsid w:val="00324D71"/>
    <w:rsid w:val="00325E34"/>
    <w:rsid w:val="00325E73"/>
    <w:rsid w:val="00326492"/>
    <w:rsid w:val="00330563"/>
    <w:rsid w:val="00330674"/>
    <w:rsid w:val="00330B40"/>
    <w:rsid w:val="00330DDD"/>
    <w:rsid w:val="00331F31"/>
    <w:rsid w:val="003325BF"/>
    <w:rsid w:val="00332A12"/>
    <w:rsid w:val="00332B0C"/>
    <w:rsid w:val="00332E11"/>
    <w:rsid w:val="00332F60"/>
    <w:rsid w:val="00333CAC"/>
    <w:rsid w:val="003360F8"/>
    <w:rsid w:val="00336C27"/>
    <w:rsid w:val="003374CD"/>
    <w:rsid w:val="00341FDD"/>
    <w:rsid w:val="0034225E"/>
    <w:rsid w:val="00342DEF"/>
    <w:rsid w:val="00342EA9"/>
    <w:rsid w:val="00343ADC"/>
    <w:rsid w:val="00344E87"/>
    <w:rsid w:val="00345D21"/>
    <w:rsid w:val="00346033"/>
    <w:rsid w:val="0034669A"/>
    <w:rsid w:val="00346BA2"/>
    <w:rsid w:val="0034783B"/>
    <w:rsid w:val="00347C0B"/>
    <w:rsid w:val="00350D08"/>
    <w:rsid w:val="00350D1F"/>
    <w:rsid w:val="0035131C"/>
    <w:rsid w:val="00351345"/>
    <w:rsid w:val="00351F29"/>
    <w:rsid w:val="00353141"/>
    <w:rsid w:val="00353477"/>
    <w:rsid w:val="003545AB"/>
    <w:rsid w:val="00354E88"/>
    <w:rsid w:val="003572B6"/>
    <w:rsid w:val="003578D4"/>
    <w:rsid w:val="003600E5"/>
    <w:rsid w:val="00360417"/>
    <w:rsid w:val="00360ED1"/>
    <w:rsid w:val="00361261"/>
    <w:rsid w:val="003615E2"/>
    <w:rsid w:val="00361DC0"/>
    <w:rsid w:val="00361E4C"/>
    <w:rsid w:val="003632C9"/>
    <w:rsid w:val="003636E8"/>
    <w:rsid w:val="00363C1F"/>
    <w:rsid w:val="00364DA5"/>
    <w:rsid w:val="00365150"/>
    <w:rsid w:val="003651DA"/>
    <w:rsid w:val="00365603"/>
    <w:rsid w:val="0036690B"/>
    <w:rsid w:val="00366A99"/>
    <w:rsid w:val="00366B38"/>
    <w:rsid w:val="00366EBF"/>
    <w:rsid w:val="00366FAE"/>
    <w:rsid w:val="00367F25"/>
    <w:rsid w:val="0037025A"/>
    <w:rsid w:val="003703BA"/>
    <w:rsid w:val="00370583"/>
    <w:rsid w:val="00371372"/>
    <w:rsid w:val="003715C2"/>
    <w:rsid w:val="003739C6"/>
    <w:rsid w:val="00373B75"/>
    <w:rsid w:val="00373BCF"/>
    <w:rsid w:val="00374D6E"/>
    <w:rsid w:val="00376163"/>
    <w:rsid w:val="00376FC1"/>
    <w:rsid w:val="00377609"/>
    <w:rsid w:val="003776BD"/>
    <w:rsid w:val="00377FB4"/>
    <w:rsid w:val="00380546"/>
    <w:rsid w:val="00380873"/>
    <w:rsid w:val="00380A70"/>
    <w:rsid w:val="0038100E"/>
    <w:rsid w:val="003810B5"/>
    <w:rsid w:val="003817A4"/>
    <w:rsid w:val="00381CAF"/>
    <w:rsid w:val="00382245"/>
    <w:rsid w:val="003829C3"/>
    <w:rsid w:val="00382C94"/>
    <w:rsid w:val="00382D53"/>
    <w:rsid w:val="00383646"/>
    <w:rsid w:val="003836E0"/>
    <w:rsid w:val="00384775"/>
    <w:rsid w:val="00387A4E"/>
    <w:rsid w:val="00387CF0"/>
    <w:rsid w:val="003902AF"/>
    <w:rsid w:val="0039046D"/>
    <w:rsid w:val="003905B8"/>
    <w:rsid w:val="00390781"/>
    <w:rsid w:val="00390910"/>
    <w:rsid w:val="00392039"/>
    <w:rsid w:val="00392838"/>
    <w:rsid w:val="0039360C"/>
    <w:rsid w:val="00393A44"/>
    <w:rsid w:val="0039470E"/>
    <w:rsid w:val="00395875"/>
    <w:rsid w:val="0039695E"/>
    <w:rsid w:val="00397503"/>
    <w:rsid w:val="003A03C9"/>
    <w:rsid w:val="003A04A0"/>
    <w:rsid w:val="003A0A1B"/>
    <w:rsid w:val="003A0E7E"/>
    <w:rsid w:val="003A36C4"/>
    <w:rsid w:val="003A3769"/>
    <w:rsid w:val="003A3C0A"/>
    <w:rsid w:val="003A3D90"/>
    <w:rsid w:val="003A4216"/>
    <w:rsid w:val="003A423A"/>
    <w:rsid w:val="003A4824"/>
    <w:rsid w:val="003A4BE9"/>
    <w:rsid w:val="003A504B"/>
    <w:rsid w:val="003A626C"/>
    <w:rsid w:val="003A65F8"/>
    <w:rsid w:val="003A684F"/>
    <w:rsid w:val="003A6BD9"/>
    <w:rsid w:val="003A7E96"/>
    <w:rsid w:val="003B0101"/>
    <w:rsid w:val="003B0490"/>
    <w:rsid w:val="003B0810"/>
    <w:rsid w:val="003B23F0"/>
    <w:rsid w:val="003B2979"/>
    <w:rsid w:val="003B2BE8"/>
    <w:rsid w:val="003B3111"/>
    <w:rsid w:val="003B37D3"/>
    <w:rsid w:val="003B4B58"/>
    <w:rsid w:val="003B540B"/>
    <w:rsid w:val="003B5574"/>
    <w:rsid w:val="003B5E2D"/>
    <w:rsid w:val="003B6053"/>
    <w:rsid w:val="003B6F54"/>
    <w:rsid w:val="003B7A4C"/>
    <w:rsid w:val="003C149F"/>
    <w:rsid w:val="003C1A54"/>
    <w:rsid w:val="003C1B33"/>
    <w:rsid w:val="003C1CAF"/>
    <w:rsid w:val="003C1F9C"/>
    <w:rsid w:val="003C2D51"/>
    <w:rsid w:val="003C513D"/>
    <w:rsid w:val="003C5813"/>
    <w:rsid w:val="003C627B"/>
    <w:rsid w:val="003C63AD"/>
    <w:rsid w:val="003C6B5D"/>
    <w:rsid w:val="003C7560"/>
    <w:rsid w:val="003C7BC0"/>
    <w:rsid w:val="003D11B0"/>
    <w:rsid w:val="003D11EB"/>
    <w:rsid w:val="003D1313"/>
    <w:rsid w:val="003D180E"/>
    <w:rsid w:val="003D1B25"/>
    <w:rsid w:val="003D261A"/>
    <w:rsid w:val="003D2D39"/>
    <w:rsid w:val="003D42B5"/>
    <w:rsid w:val="003D44E0"/>
    <w:rsid w:val="003D4612"/>
    <w:rsid w:val="003D4F4D"/>
    <w:rsid w:val="003D5A3A"/>
    <w:rsid w:val="003D69BE"/>
    <w:rsid w:val="003D6A0A"/>
    <w:rsid w:val="003D6A78"/>
    <w:rsid w:val="003D6B88"/>
    <w:rsid w:val="003D6DE0"/>
    <w:rsid w:val="003D7C67"/>
    <w:rsid w:val="003D7C9E"/>
    <w:rsid w:val="003E0DA7"/>
    <w:rsid w:val="003E124C"/>
    <w:rsid w:val="003E21C5"/>
    <w:rsid w:val="003E2310"/>
    <w:rsid w:val="003E28C6"/>
    <w:rsid w:val="003E344D"/>
    <w:rsid w:val="003E38AC"/>
    <w:rsid w:val="003E3DCC"/>
    <w:rsid w:val="003E4715"/>
    <w:rsid w:val="003E51CA"/>
    <w:rsid w:val="003E6284"/>
    <w:rsid w:val="003E6D2D"/>
    <w:rsid w:val="003E759F"/>
    <w:rsid w:val="003E76EA"/>
    <w:rsid w:val="003F00BF"/>
    <w:rsid w:val="003F0C70"/>
    <w:rsid w:val="003F174B"/>
    <w:rsid w:val="003F25F6"/>
    <w:rsid w:val="003F2B96"/>
    <w:rsid w:val="003F342A"/>
    <w:rsid w:val="003F3A33"/>
    <w:rsid w:val="003F4F31"/>
    <w:rsid w:val="003F75DC"/>
    <w:rsid w:val="004009F2"/>
    <w:rsid w:val="00400A6C"/>
    <w:rsid w:val="00400D47"/>
    <w:rsid w:val="00401642"/>
    <w:rsid w:val="00401722"/>
    <w:rsid w:val="00402987"/>
    <w:rsid w:val="00403B80"/>
    <w:rsid w:val="00403C21"/>
    <w:rsid w:val="00404057"/>
    <w:rsid w:val="004041A5"/>
    <w:rsid w:val="00404E25"/>
    <w:rsid w:val="00407F3A"/>
    <w:rsid w:val="004102F4"/>
    <w:rsid w:val="00410484"/>
    <w:rsid w:val="004112BD"/>
    <w:rsid w:val="0041159B"/>
    <w:rsid w:val="00411642"/>
    <w:rsid w:val="00412C1E"/>
    <w:rsid w:val="0041354D"/>
    <w:rsid w:val="004136EC"/>
    <w:rsid w:val="004138C7"/>
    <w:rsid w:val="00413C22"/>
    <w:rsid w:val="00413E2E"/>
    <w:rsid w:val="00414954"/>
    <w:rsid w:val="00414E81"/>
    <w:rsid w:val="00415638"/>
    <w:rsid w:val="004162ED"/>
    <w:rsid w:val="004172DB"/>
    <w:rsid w:val="004173F5"/>
    <w:rsid w:val="00417C32"/>
    <w:rsid w:val="00417F23"/>
    <w:rsid w:val="0042080B"/>
    <w:rsid w:val="0042091C"/>
    <w:rsid w:val="00420D0A"/>
    <w:rsid w:val="00421F32"/>
    <w:rsid w:val="004223A8"/>
    <w:rsid w:val="004225C6"/>
    <w:rsid w:val="00423058"/>
    <w:rsid w:val="004234F9"/>
    <w:rsid w:val="00423A98"/>
    <w:rsid w:val="00424527"/>
    <w:rsid w:val="00424766"/>
    <w:rsid w:val="0042490D"/>
    <w:rsid w:val="004251F3"/>
    <w:rsid w:val="00425291"/>
    <w:rsid w:val="004269A3"/>
    <w:rsid w:val="00426E67"/>
    <w:rsid w:val="00426FFF"/>
    <w:rsid w:val="0042739C"/>
    <w:rsid w:val="0043092B"/>
    <w:rsid w:val="00432781"/>
    <w:rsid w:val="00432F04"/>
    <w:rsid w:val="00433768"/>
    <w:rsid w:val="004358A4"/>
    <w:rsid w:val="004368EA"/>
    <w:rsid w:val="0043707B"/>
    <w:rsid w:val="004371D9"/>
    <w:rsid w:val="0044020E"/>
    <w:rsid w:val="00440879"/>
    <w:rsid w:val="00440A3E"/>
    <w:rsid w:val="00442375"/>
    <w:rsid w:val="004425C0"/>
    <w:rsid w:val="0044284D"/>
    <w:rsid w:val="004428F6"/>
    <w:rsid w:val="00445093"/>
    <w:rsid w:val="00446291"/>
    <w:rsid w:val="0044654E"/>
    <w:rsid w:val="00446F8E"/>
    <w:rsid w:val="0044731C"/>
    <w:rsid w:val="0044781D"/>
    <w:rsid w:val="00450511"/>
    <w:rsid w:val="00450654"/>
    <w:rsid w:val="00450919"/>
    <w:rsid w:val="00450A81"/>
    <w:rsid w:val="00451871"/>
    <w:rsid w:val="00451DD9"/>
    <w:rsid w:val="00452D26"/>
    <w:rsid w:val="00453480"/>
    <w:rsid w:val="00453B7D"/>
    <w:rsid w:val="00455802"/>
    <w:rsid w:val="00455BE0"/>
    <w:rsid w:val="00456933"/>
    <w:rsid w:val="00460DD0"/>
    <w:rsid w:val="00462A3D"/>
    <w:rsid w:val="00462C0B"/>
    <w:rsid w:val="004657F1"/>
    <w:rsid w:val="004667DD"/>
    <w:rsid w:val="00467035"/>
    <w:rsid w:val="00467291"/>
    <w:rsid w:val="00467A57"/>
    <w:rsid w:val="00467A9E"/>
    <w:rsid w:val="00467B7B"/>
    <w:rsid w:val="00467F04"/>
    <w:rsid w:val="004700D9"/>
    <w:rsid w:val="00470B87"/>
    <w:rsid w:val="00470BB2"/>
    <w:rsid w:val="004719BD"/>
    <w:rsid w:val="00471AA3"/>
    <w:rsid w:val="00471C67"/>
    <w:rsid w:val="00471D96"/>
    <w:rsid w:val="00472B48"/>
    <w:rsid w:val="00472FAA"/>
    <w:rsid w:val="00473AD4"/>
    <w:rsid w:val="0047478F"/>
    <w:rsid w:val="00474AFA"/>
    <w:rsid w:val="00474FDB"/>
    <w:rsid w:val="00475766"/>
    <w:rsid w:val="00476076"/>
    <w:rsid w:val="0047610D"/>
    <w:rsid w:val="0047616E"/>
    <w:rsid w:val="00476D28"/>
    <w:rsid w:val="004816F4"/>
    <w:rsid w:val="00482115"/>
    <w:rsid w:val="00483088"/>
    <w:rsid w:val="00483D7B"/>
    <w:rsid w:val="00484926"/>
    <w:rsid w:val="00484EA1"/>
    <w:rsid w:val="004850FB"/>
    <w:rsid w:val="0048529F"/>
    <w:rsid w:val="004868CF"/>
    <w:rsid w:val="00486E37"/>
    <w:rsid w:val="00490CB0"/>
    <w:rsid w:val="00490D28"/>
    <w:rsid w:val="004913BF"/>
    <w:rsid w:val="00491A11"/>
    <w:rsid w:val="00492304"/>
    <w:rsid w:val="0049246E"/>
    <w:rsid w:val="00492C83"/>
    <w:rsid w:val="00492FFD"/>
    <w:rsid w:val="00493100"/>
    <w:rsid w:val="004932AC"/>
    <w:rsid w:val="0049330B"/>
    <w:rsid w:val="00493382"/>
    <w:rsid w:val="004938A0"/>
    <w:rsid w:val="00493BE8"/>
    <w:rsid w:val="00493E08"/>
    <w:rsid w:val="00495359"/>
    <w:rsid w:val="00497480"/>
    <w:rsid w:val="00497784"/>
    <w:rsid w:val="004A0A22"/>
    <w:rsid w:val="004A0FEF"/>
    <w:rsid w:val="004A184D"/>
    <w:rsid w:val="004A1A1A"/>
    <w:rsid w:val="004A1D97"/>
    <w:rsid w:val="004A2859"/>
    <w:rsid w:val="004A2DF2"/>
    <w:rsid w:val="004A36C8"/>
    <w:rsid w:val="004A3821"/>
    <w:rsid w:val="004A4B3D"/>
    <w:rsid w:val="004A50C5"/>
    <w:rsid w:val="004A5DC4"/>
    <w:rsid w:val="004A6E78"/>
    <w:rsid w:val="004A7007"/>
    <w:rsid w:val="004B0751"/>
    <w:rsid w:val="004B0B05"/>
    <w:rsid w:val="004B0B30"/>
    <w:rsid w:val="004B15E0"/>
    <w:rsid w:val="004B17E5"/>
    <w:rsid w:val="004B1C2B"/>
    <w:rsid w:val="004B2096"/>
    <w:rsid w:val="004B2414"/>
    <w:rsid w:val="004B401F"/>
    <w:rsid w:val="004B474C"/>
    <w:rsid w:val="004B49D8"/>
    <w:rsid w:val="004B4DD2"/>
    <w:rsid w:val="004B523F"/>
    <w:rsid w:val="004B6AB2"/>
    <w:rsid w:val="004B6CB4"/>
    <w:rsid w:val="004B6ECA"/>
    <w:rsid w:val="004B760A"/>
    <w:rsid w:val="004B7A1B"/>
    <w:rsid w:val="004C03B4"/>
    <w:rsid w:val="004C0DFF"/>
    <w:rsid w:val="004C1BD0"/>
    <w:rsid w:val="004C1CA5"/>
    <w:rsid w:val="004C21D2"/>
    <w:rsid w:val="004C2F00"/>
    <w:rsid w:val="004C3180"/>
    <w:rsid w:val="004C34E6"/>
    <w:rsid w:val="004C45A0"/>
    <w:rsid w:val="004C511E"/>
    <w:rsid w:val="004C5908"/>
    <w:rsid w:val="004C5950"/>
    <w:rsid w:val="004C5E1D"/>
    <w:rsid w:val="004C5F7D"/>
    <w:rsid w:val="004C6618"/>
    <w:rsid w:val="004C6C91"/>
    <w:rsid w:val="004C6E14"/>
    <w:rsid w:val="004D025F"/>
    <w:rsid w:val="004D06DA"/>
    <w:rsid w:val="004D0784"/>
    <w:rsid w:val="004D0FA8"/>
    <w:rsid w:val="004D0FEE"/>
    <w:rsid w:val="004D18AC"/>
    <w:rsid w:val="004D310A"/>
    <w:rsid w:val="004D327C"/>
    <w:rsid w:val="004D3902"/>
    <w:rsid w:val="004D3C56"/>
    <w:rsid w:val="004D3F00"/>
    <w:rsid w:val="004D4159"/>
    <w:rsid w:val="004D4543"/>
    <w:rsid w:val="004D45F4"/>
    <w:rsid w:val="004D4887"/>
    <w:rsid w:val="004D6138"/>
    <w:rsid w:val="004D62E4"/>
    <w:rsid w:val="004D6B67"/>
    <w:rsid w:val="004D7954"/>
    <w:rsid w:val="004D7D84"/>
    <w:rsid w:val="004D7FF8"/>
    <w:rsid w:val="004E0128"/>
    <w:rsid w:val="004E01AA"/>
    <w:rsid w:val="004E0444"/>
    <w:rsid w:val="004E04D1"/>
    <w:rsid w:val="004E05C4"/>
    <w:rsid w:val="004E0D31"/>
    <w:rsid w:val="004E1AB5"/>
    <w:rsid w:val="004E254C"/>
    <w:rsid w:val="004E2F79"/>
    <w:rsid w:val="004E2FBB"/>
    <w:rsid w:val="004E38D3"/>
    <w:rsid w:val="004E3C33"/>
    <w:rsid w:val="004E4AB1"/>
    <w:rsid w:val="004E4D3A"/>
    <w:rsid w:val="004E548B"/>
    <w:rsid w:val="004E5AB2"/>
    <w:rsid w:val="004E65D2"/>
    <w:rsid w:val="004E6960"/>
    <w:rsid w:val="004E7617"/>
    <w:rsid w:val="004F07D7"/>
    <w:rsid w:val="004F0BD4"/>
    <w:rsid w:val="004F2505"/>
    <w:rsid w:val="004F298E"/>
    <w:rsid w:val="004F30EF"/>
    <w:rsid w:val="004F3987"/>
    <w:rsid w:val="004F3C16"/>
    <w:rsid w:val="004F3DEA"/>
    <w:rsid w:val="004F4B1A"/>
    <w:rsid w:val="004F5037"/>
    <w:rsid w:val="004F52E3"/>
    <w:rsid w:val="004F58D2"/>
    <w:rsid w:val="004F6477"/>
    <w:rsid w:val="004F71C7"/>
    <w:rsid w:val="004F71FA"/>
    <w:rsid w:val="004F78EA"/>
    <w:rsid w:val="005000AA"/>
    <w:rsid w:val="0050012C"/>
    <w:rsid w:val="00501DCA"/>
    <w:rsid w:val="00502975"/>
    <w:rsid w:val="00503501"/>
    <w:rsid w:val="00503562"/>
    <w:rsid w:val="0050368E"/>
    <w:rsid w:val="0050394B"/>
    <w:rsid w:val="00503B9C"/>
    <w:rsid w:val="0050403E"/>
    <w:rsid w:val="00504247"/>
    <w:rsid w:val="00504E5B"/>
    <w:rsid w:val="00504EF2"/>
    <w:rsid w:val="00505C35"/>
    <w:rsid w:val="00506C27"/>
    <w:rsid w:val="0050710D"/>
    <w:rsid w:val="00510BB4"/>
    <w:rsid w:val="005114C3"/>
    <w:rsid w:val="00511833"/>
    <w:rsid w:val="0051236B"/>
    <w:rsid w:val="005125BC"/>
    <w:rsid w:val="00512CE5"/>
    <w:rsid w:val="00512F76"/>
    <w:rsid w:val="00513D5F"/>
    <w:rsid w:val="00515118"/>
    <w:rsid w:val="00516384"/>
    <w:rsid w:val="005168D0"/>
    <w:rsid w:val="0051759E"/>
    <w:rsid w:val="00517C24"/>
    <w:rsid w:val="00517F73"/>
    <w:rsid w:val="00520387"/>
    <w:rsid w:val="00521389"/>
    <w:rsid w:val="00521830"/>
    <w:rsid w:val="00521E86"/>
    <w:rsid w:val="0052202E"/>
    <w:rsid w:val="005225A5"/>
    <w:rsid w:val="00522809"/>
    <w:rsid w:val="0052294F"/>
    <w:rsid w:val="00522B19"/>
    <w:rsid w:val="00523F7C"/>
    <w:rsid w:val="00524514"/>
    <w:rsid w:val="00524CEE"/>
    <w:rsid w:val="00526371"/>
    <w:rsid w:val="005272FC"/>
    <w:rsid w:val="00527CFE"/>
    <w:rsid w:val="00530DDE"/>
    <w:rsid w:val="005317B4"/>
    <w:rsid w:val="00531C4A"/>
    <w:rsid w:val="00532154"/>
    <w:rsid w:val="00532358"/>
    <w:rsid w:val="00532BCC"/>
    <w:rsid w:val="005343ED"/>
    <w:rsid w:val="00534589"/>
    <w:rsid w:val="005353C4"/>
    <w:rsid w:val="00535DAB"/>
    <w:rsid w:val="005361A2"/>
    <w:rsid w:val="005361D2"/>
    <w:rsid w:val="00536EE3"/>
    <w:rsid w:val="00536EEA"/>
    <w:rsid w:val="00537B48"/>
    <w:rsid w:val="00537C19"/>
    <w:rsid w:val="00537E47"/>
    <w:rsid w:val="00540250"/>
    <w:rsid w:val="005403FB"/>
    <w:rsid w:val="005406A7"/>
    <w:rsid w:val="00542B69"/>
    <w:rsid w:val="00542E8A"/>
    <w:rsid w:val="00543A67"/>
    <w:rsid w:val="005448B7"/>
    <w:rsid w:val="00544FCB"/>
    <w:rsid w:val="00545079"/>
    <w:rsid w:val="00545D69"/>
    <w:rsid w:val="00551020"/>
    <w:rsid w:val="005533F5"/>
    <w:rsid w:val="00553643"/>
    <w:rsid w:val="00553C22"/>
    <w:rsid w:val="00553F5F"/>
    <w:rsid w:val="0055421D"/>
    <w:rsid w:val="00554513"/>
    <w:rsid w:val="00556E9B"/>
    <w:rsid w:val="00557567"/>
    <w:rsid w:val="00557817"/>
    <w:rsid w:val="0056073D"/>
    <w:rsid w:val="00560786"/>
    <w:rsid w:val="00561398"/>
    <w:rsid w:val="005613B8"/>
    <w:rsid w:val="0056181A"/>
    <w:rsid w:val="00561FBC"/>
    <w:rsid w:val="00562538"/>
    <w:rsid w:val="00562B85"/>
    <w:rsid w:val="005638B3"/>
    <w:rsid w:val="00564813"/>
    <w:rsid w:val="00564C75"/>
    <w:rsid w:val="00564CBA"/>
    <w:rsid w:val="005656C7"/>
    <w:rsid w:val="005656F1"/>
    <w:rsid w:val="00565D30"/>
    <w:rsid w:val="0056747A"/>
    <w:rsid w:val="00567D8F"/>
    <w:rsid w:val="00567DAF"/>
    <w:rsid w:val="0057030A"/>
    <w:rsid w:val="00570704"/>
    <w:rsid w:val="00570B55"/>
    <w:rsid w:val="00570FEF"/>
    <w:rsid w:val="005718DB"/>
    <w:rsid w:val="0057240F"/>
    <w:rsid w:val="00572A42"/>
    <w:rsid w:val="00573213"/>
    <w:rsid w:val="005737BB"/>
    <w:rsid w:val="00573D13"/>
    <w:rsid w:val="00576EF8"/>
    <w:rsid w:val="00577A79"/>
    <w:rsid w:val="00580592"/>
    <w:rsid w:val="0058121F"/>
    <w:rsid w:val="00581586"/>
    <w:rsid w:val="00581987"/>
    <w:rsid w:val="00583C49"/>
    <w:rsid w:val="00584249"/>
    <w:rsid w:val="005845D9"/>
    <w:rsid w:val="00586DF1"/>
    <w:rsid w:val="00587A5F"/>
    <w:rsid w:val="00587F17"/>
    <w:rsid w:val="00590A2C"/>
    <w:rsid w:val="00591421"/>
    <w:rsid w:val="00591650"/>
    <w:rsid w:val="005918DB"/>
    <w:rsid w:val="0059203F"/>
    <w:rsid w:val="0059209B"/>
    <w:rsid w:val="00592CE2"/>
    <w:rsid w:val="00594AEF"/>
    <w:rsid w:val="00594E2D"/>
    <w:rsid w:val="005974BC"/>
    <w:rsid w:val="00597B74"/>
    <w:rsid w:val="00597DAF"/>
    <w:rsid w:val="00597F1E"/>
    <w:rsid w:val="005A0004"/>
    <w:rsid w:val="005A017C"/>
    <w:rsid w:val="005A0CDF"/>
    <w:rsid w:val="005A199F"/>
    <w:rsid w:val="005A26F5"/>
    <w:rsid w:val="005A2813"/>
    <w:rsid w:val="005A2E73"/>
    <w:rsid w:val="005A4145"/>
    <w:rsid w:val="005A41A0"/>
    <w:rsid w:val="005A42B9"/>
    <w:rsid w:val="005A4B34"/>
    <w:rsid w:val="005A506B"/>
    <w:rsid w:val="005A5274"/>
    <w:rsid w:val="005A5372"/>
    <w:rsid w:val="005A5453"/>
    <w:rsid w:val="005B069D"/>
    <w:rsid w:val="005B0F01"/>
    <w:rsid w:val="005B4430"/>
    <w:rsid w:val="005B53DC"/>
    <w:rsid w:val="005B5718"/>
    <w:rsid w:val="005B5CCC"/>
    <w:rsid w:val="005B5E73"/>
    <w:rsid w:val="005B7A10"/>
    <w:rsid w:val="005C083C"/>
    <w:rsid w:val="005C0F08"/>
    <w:rsid w:val="005C2411"/>
    <w:rsid w:val="005C24AE"/>
    <w:rsid w:val="005C27E4"/>
    <w:rsid w:val="005C3257"/>
    <w:rsid w:val="005C3C58"/>
    <w:rsid w:val="005C3CC3"/>
    <w:rsid w:val="005C3F1C"/>
    <w:rsid w:val="005C4E14"/>
    <w:rsid w:val="005C6205"/>
    <w:rsid w:val="005C7015"/>
    <w:rsid w:val="005D0B0D"/>
    <w:rsid w:val="005D10C7"/>
    <w:rsid w:val="005D1341"/>
    <w:rsid w:val="005D15C4"/>
    <w:rsid w:val="005D1778"/>
    <w:rsid w:val="005D1AAE"/>
    <w:rsid w:val="005D1ADC"/>
    <w:rsid w:val="005D2B7C"/>
    <w:rsid w:val="005D2B91"/>
    <w:rsid w:val="005D2D80"/>
    <w:rsid w:val="005D320D"/>
    <w:rsid w:val="005D47D4"/>
    <w:rsid w:val="005D4BEE"/>
    <w:rsid w:val="005D4F18"/>
    <w:rsid w:val="005D59FB"/>
    <w:rsid w:val="005D76FA"/>
    <w:rsid w:val="005D7B36"/>
    <w:rsid w:val="005D7C84"/>
    <w:rsid w:val="005D7FD1"/>
    <w:rsid w:val="005E0396"/>
    <w:rsid w:val="005E056A"/>
    <w:rsid w:val="005E089F"/>
    <w:rsid w:val="005E1366"/>
    <w:rsid w:val="005E2008"/>
    <w:rsid w:val="005E281E"/>
    <w:rsid w:val="005E2930"/>
    <w:rsid w:val="005E2A2E"/>
    <w:rsid w:val="005E2A40"/>
    <w:rsid w:val="005E302A"/>
    <w:rsid w:val="005E33F5"/>
    <w:rsid w:val="005E3A92"/>
    <w:rsid w:val="005E3B92"/>
    <w:rsid w:val="005E401D"/>
    <w:rsid w:val="005E502E"/>
    <w:rsid w:val="005E5271"/>
    <w:rsid w:val="005E536B"/>
    <w:rsid w:val="005E5C21"/>
    <w:rsid w:val="005E6DDF"/>
    <w:rsid w:val="005E7647"/>
    <w:rsid w:val="005E7652"/>
    <w:rsid w:val="005E7D2A"/>
    <w:rsid w:val="005F0C3E"/>
    <w:rsid w:val="005F1547"/>
    <w:rsid w:val="005F17E6"/>
    <w:rsid w:val="005F23BA"/>
    <w:rsid w:val="005F253E"/>
    <w:rsid w:val="005F2C6C"/>
    <w:rsid w:val="005F4481"/>
    <w:rsid w:val="00601B74"/>
    <w:rsid w:val="00602065"/>
    <w:rsid w:val="00602BE0"/>
    <w:rsid w:val="00602FFD"/>
    <w:rsid w:val="00604B7E"/>
    <w:rsid w:val="00604F71"/>
    <w:rsid w:val="0061066E"/>
    <w:rsid w:val="00610AE6"/>
    <w:rsid w:val="0061138A"/>
    <w:rsid w:val="00611FD7"/>
    <w:rsid w:val="00612748"/>
    <w:rsid w:val="00613364"/>
    <w:rsid w:val="0061387A"/>
    <w:rsid w:val="006139F3"/>
    <w:rsid w:val="0061406F"/>
    <w:rsid w:val="00614274"/>
    <w:rsid w:val="00614943"/>
    <w:rsid w:val="0061529E"/>
    <w:rsid w:val="006153A0"/>
    <w:rsid w:val="00615723"/>
    <w:rsid w:val="00616573"/>
    <w:rsid w:val="00616AFF"/>
    <w:rsid w:val="006174D3"/>
    <w:rsid w:val="00617D68"/>
    <w:rsid w:val="006206CC"/>
    <w:rsid w:val="00620C44"/>
    <w:rsid w:val="00620DBB"/>
    <w:rsid w:val="00622BCA"/>
    <w:rsid w:val="006235C6"/>
    <w:rsid w:val="0062438A"/>
    <w:rsid w:val="006255B5"/>
    <w:rsid w:val="006256E0"/>
    <w:rsid w:val="00625C03"/>
    <w:rsid w:val="00625E71"/>
    <w:rsid w:val="0062603E"/>
    <w:rsid w:val="00626BE5"/>
    <w:rsid w:val="00626FC6"/>
    <w:rsid w:val="0062733A"/>
    <w:rsid w:val="00627549"/>
    <w:rsid w:val="00630AD8"/>
    <w:rsid w:val="00630FDA"/>
    <w:rsid w:val="00631561"/>
    <w:rsid w:val="0063332C"/>
    <w:rsid w:val="006335E7"/>
    <w:rsid w:val="00633F1E"/>
    <w:rsid w:val="006340C2"/>
    <w:rsid w:val="0063420C"/>
    <w:rsid w:val="006342B5"/>
    <w:rsid w:val="00634783"/>
    <w:rsid w:val="0063489B"/>
    <w:rsid w:val="0063493C"/>
    <w:rsid w:val="0063571C"/>
    <w:rsid w:val="00635C5E"/>
    <w:rsid w:val="00635EC4"/>
    <w:rsid w:val="00635FC5"/>
    <w:rsid w:val="00636A6D"/>
    <w:rsid w:val="00636DC1"/>
    <w:rsid w:val="00636DEB"/>
    <w:rsid w:val="00636F3E"/>
    <w:rsid w:val="00636FB8"/>
    <w:rsid w:val="0063702F"/>
    <w:rsid w:val="00637627"/>
    <w:rsid w:val="006379FC"/>
    <w:rsid w:val="00641FC0"/>
    <w:rsid w:val="00642540"/>
    <w:rsid w:val="0064263A"/>
    <w:rsid w:val="006426D4"/>
    <w:rsid w:val="00642AF3"/>
    <w:rsid w:val="00642D15"/>
    <w:rsid w:val="006431F6"/>
    <w:rsid w:val="00643522"/>
    <w:rsid w:val="00644C7E"/>
    <w:rsid w:val="00644D5E"/>
    <w:rsid w:val="0064716A"/>
    <w:rsid w:val="006505BB"/>
    <w:rsid w:val="0065068F"/>
    <w:rsid w:val="006517B3"/>
    <w:rsid w:val="00651ABE"/>
    <w:rsid w:val="00652D64"/>
    <w:rsid w:val="00652E14"/>
    <w:rsid w:val="00653648"/>
    <w:rsid w:val="006538CB"/>
    <w:rsid w:val="00654C5B"/>
    <w:rsid w:val="00654CA9"/>
    <w:rsid w:val="0065506D"/>
    <w:rsid w:val="0065585B"/>
    <w:rsid w:val="0065585C"/>
    <w:rsid w:val="00655BB4"/>
    <w:rsid w:val="006561C3"/>
    <w:rsid w:val="00656E14"/>
    <w:rsid w:val="00656ED5"/>
    <w:rsid w:val="00657C9A"/>
    <w:rsid w:val="00660D88"/>
    <w:rsid w:val="006618FF"/>
    <w:rsid w:val="006619DA"/>
    <w:rsid w:val="00662DD1"/>
    <w:rsid w:val="00663D62"/>
    <w:rsid w:val="00664DEC"/>
    <w:rsid w:val="00664EC5"/>
    <w:rsid w:val="00665D6E"/>
    <w:rsid w:val="00666062"/>
    <w:rsid w:val="00666920"/>
    <w:rsid w:val="00667C7A"/>
    <w:rsid w:val="00670A79"/>
    <w:rsid w:val="00671161"/>
    <w:rsid w:val="00672E12"/>
    <w:rsid w:val="006750D9"/>
    <w:rsid w:val="006758EF"/>
    <w:rsid w:val="006769A8"/>
    <w:rsid w:val="00676D85"/>
    <w:rsid w:val="006779E5"/>
    <w:rsid w:val="00677D53"/>
    <w:rsid w:val="00677D54"/>
    <w:rsid w:val="00680AF8"/>
    <w:rsid w:val="00681A64"/>
    <w:rsid w:val="00681A8D"/>
    <w:rsid w:val="00681E3F"/>
    <w:rsid w:val="00681F78"/>
    <w:rsid w:val="00681F79"/>
    <w:rsid w:val="00682B0F"/>
    <w:rsid w:val="00682D35"/>
    <w:rsid w:val="006835C2"/>
    <w:rsid w:val="0068526E"/>
    <w:rsid w:val="006853B6"/>
    <w:rsid w:val="0068554C"/>
    <w:rsid w:val="0068616F"/>
    <w:rsid w:val="0068704E"/>
    <w:rsid w:val="006872AB"/>
    <w:rsid w:val="006875A6"/>
    <w:rsid w:val="0068775E"/>
    <w:rsid w:val="006878EF"/>
    <w:rsid w:val="00691306"/>
    <w:rsid w:val="00691567"/>
    <w:rsid w:val="00691CDB"/>
    <w:rsid w:val="00691F15"/>
    <w:rsid w:val="00692F32"/>
    <w:rsid w:val="006936C2"/>
    <w:rsid w:val="00693925"/>
    <w:rsid w:val="00694048"/>
    <w:rsid w:val="00694537"/>
    <w:rsid w:val="00694D2F"/>
    <w:rsid w:val="00694DF2"/>
    <w:rsid w:val="00695214"/>
    <w:rsid w:val="0069593B"/>
    <w:rsid w:val="00695D0F"/>
    <w:rsid w:val="00696227"/>
    <w:rsid w:val="00696942"/>
    <w:rsid w:val="00696CBE"/>
    <w:rsid w:val="00697770"/>
    <w:rsid w:val="00697D9B"/>
    <w:rsid w:val="006A1B82"/>
    <w:rsid w:val="006A1C27"/>
    <w:rsid w:val="006A2BB2"/>
    <w:rsid w:val="006A30E0"/>
    <w:rsid w:val="006A342D"/>
    <w:rsid w:val="006A3917"/>
    <w:rsid w:val="006A3C4E"/>
    <w:rsid w:val="006A3D2A"/>
    <w:rsid w:val="006A511E"/>
    <w:rsid w:val="006A5E5D"/>
    <w:rsid w:val="006A5F76"/>
    <w:rsid w:val="006A6884"/>
    <w:rsid w:val="006A6C7C"/>
    <w:rsid w:val="006A7A20"/>
    <w:rsid w:val="006B095B"/>
    <w:rsid w:val="006B0C7C"/>
    <w:rsid w:val="006B2187"/>
    <w:rsid w:val="006B24CC"/>
    <w:rsid w:val="006B4D7E"/>
    <w:rsid w:val="006B5D60"/>
    <w:rsid w:val="006B6099"/>
    <w:rsid w:val="006B6AAE"/>
    <w:rsid w:val="006B7966"/>
    <w:rsid w:val="006C05D8"/>
    <w:rsid w:val="006C13DF"/>
    <w:rsid w:val="006C17FA"/>
    <w:rsid w:val="006C2715"/>
    <w:rsid w:val="006C3D34"/>
    <w:rsid w:val="006C4288"/>
    <w:rsid w:val="006C54BF"/>
    <w:rsid w:val="006C568C"/>
    <w:rsid w:val="006C6F06"/>
    <w:rsid w:val="006C716D"/>
    <w:rsid w:val="006C7505"/>
    <w:rsid w:val="006C7F46"/>
    <w:rsid w:val="006D0330"/>
    <w:rsid w:val="006D0713"/>
    <w:rsid w:val="006D0AE6"/>
    <w:rsid w:val="006D1663"/>
    <w:rsid w:val="006D1F47"/>
    <w:rsid w:val="006D23DA"/>
    <w:rsid w:val="006D2D4C"/>
    <w:rsid w:val="006D3854"/>
    <w:rsid w:val="006D3D02"/>
    <w:rsid w:val="006D4014"/>
    <w:rsid w:val="006D4FC2"/>
    <w:rsid w:val="006D722C"/>
    <w:rsid w:val="006D732C"/>
    <w:rsid w:val="006E0546"/>
    <w:rsid w:val="006E1371"/>
    <w:rsid w:val="006E2742"/>
    <w:rsid w:val="006E28C5"/>
    <w:rsid w:val="006E2D69"/>
    <w:rsid w:val="006E35C2"/>
    <w:rsid w:val="006E379F"/>
    <w:rsid w:val="006E44B4"/>
    <w:rsid w:val="006E47C6"/>
    <w:rsid w:val="006E521B"/>
    <w:rsid w:val="006E55F0"/>
    <w:rsid w:val="006E5A53"/>
    <w:rsid w:val="006E60E7"/>
    <w:rsid w:val="006E6465"/>
    <w:rsid w:val="006E6CE4"/>
    <w:rsid w:val="006E6DD9"/>
    <w:rsid w:val="006E7976"/>
    <w:rsid w:val="006E797C"/>
    <w:rsid w:val="006F0C3B"/>
    <w:rsid w:val="006F1159"/>
    <w:rsid w:val="006F1B19"/>
    <w:rsid w:val="006F1F34"/>
    <w:rsid w:val="006F222B"/>
    <w:rsid w:val="006F2C00"/>
    <w:rsid w:val="006F3F7D"/>
    <w:rsid w:val="006F4B8A"/>
    <w:rsid w:val="006F4ED9"/>
    <w:rsid w:val="006F619B"/>
    <w:rsid w:val="006F6FD1"/>
    <w:rsid w:val="006F77B5"/>
    <w:rsid w:val="006F78EA"/>
    <w:rsid w:val="007028E9"/>
    <w:rsid w:val="00702D15"/>
    <w:rsid w:val="00703196"/>
    <w:rsid w:val="0070343A"/>
    <w:rsid w:val="00703EEF"/>
    <w:rsid w:val="0070426E"/>
    <w:rsid w:val="00705073"/>
    <w:rsid w:val="0070587A"/>
    <w:rsid w:val="00705A8B"/>
    <w:rsid w:val="007062CE"/>
    <w:rsid w:val="007067B7"/>
    <w:rsid w:val="007067EA"/>
    <w:rsid w:val="00707C49"/>
    <w:rsid w:val="00710144"/>
    <w:rsid w:val="00711085"/>
    <w:rsid w:val="007115CD"/>
    <w:rsid w:val="00713227"/>
    <w:rsid w:val="007132F2"/>
    <w:rsid w:val="007136A9"/>
    <w:rsid w:val="00713A16"/>
    <w:rsid w:val="007147A0"/>
    <w:rsid w:val="007155C5"/>
    <w:rsid w:val="00716579"/>
    <w:rsid w:val="00716BD7"/>
    <w:rsid w:val="00716D14"/>
    <w:rsid w:val="00717150"/>
    <w:rsid w:val="00717B81"/>
    <w:rsid w:val="00721774"/>
    <w:rsid w:val="007220E5"/>
    <w:rsid w:val="00722BA2"/>
    <w:rsid w:val="0072316C"/>
    <w:rsid w:val="007232DD"/>
    <w:rsid w:val="007246E1"/>
    <w:rsid w:val="00724B13"/>
    <w:rsid w:val="00724D87"/>
    <w:rsid w:val="00725DDC"/>
    <w:rsid w:val="007265C7"/>
    <w:rsid w:val="007277DF"/>
    <w:rsid w:val="0073038A"/>
    <w:rsid w:val="0073067A"/>
    <w:rsid w:val="007309D8"/>
    <w:rsid w:val="00731D09"/>
    <w:rsid w:val="00731D22"/>
    <w:rsid w:val="0073229B"/>
    <w:rsid w:val="007323E0"/>
    <w:rsid w:val="00732935"/>
    <w:rsid w:val="00733592"/>
    <w:rsid w:val="00733F3B"/>
    <w:rsid w:val="00735E72"/>
    <w:rsid w:val="00736D3F"/>
    <w:rsid w:val="00737358"/>
    <w:rsid w:val="00737538"/>
    <w:rsid w:val="00737DB7"/>
    <w:rsid w:val="00740049"/>
    <w:rsid w:val="007400AA"/>
    <w:rsid w:val="00741CF5"/>
    <w:rsid w:val="00741DAD"/>
    <w:rsid w:val="0074345D"/>
    <w:rsid w:val="00743500"/>
    <w:rsid w:val="00744015"/>
    <w:rsid w:val="007444AA"/>
    <w:rsid w:val="00745273"/>
    <w:rsid w:val="00745678"/>
    <w:rsid w:val="00745853"/>
    <w:rsid w:val="00745B31"/>
    <w:rsid w:val="00746534"/>
    <w:rsid w:val="0074689C"/>
    <w:rsid w:val="007470E2"/>
    <w:rsid w:val="00747E82"/>
    <w:rsid w:val="00747F5E"/>
    <w:rsid w:val="00750F90"/>
    <w:rsid w:val="00751086"/>
    <w:rsid w:val="00751352"/>
    <w:rsid w:val="00751558"/>
    <w:rsid w:val="00751BF5"/>
    <w:rsid w:val="00751BFE"/>
    <w:rsid w:val="00751C89"/>
    <w:rsid w:val="00752495"/>
    <w:rsid w:val="00752A60"/>
    <w:rsid w:val="00752C30"/>
    <w:rsid w:val="007541C7"/>
    <w:rsid w:val="007543E5"/>
    <w:rsid w:val="00754B26"/>
    <w:rsid w:val="0075597C"/>
    <w:rsid w:val="00755B6E"/>
    <w:rsid w:val="00755BB8"/>
    <w:rsid w:val="00755EF9"/>
    <w:rsid w:val="00756E6E"/>
    <w:rsid w:val="007570FC"/>
    <w:rsid w:val="00757B1F"/>
    <w:rsid w:val="0076050C"/>
    <w:rsid w:val="00760603"/>
    <w:rsid w:val="00761BFC"/>
    <w:rsid w:val="00762554"/>
    <w:rsid w:val="0076276F"/>
    <w:rsid w:val="00763E04"/>
    <w:rsid w:val="0076467C"/>
    <w:rsid w:val="0076484C"/>
    <w:rsid w:val="007661AB"/>
    <w:rsid w:val="007663DE"/>
    <w:rsid w:val="00767E0B"/>
    <w:rsid w:val="00767F1E"/>
    <w:rsid w:val="00771B88"/>
    <w:rsid w:val="00771E3C"/>
    <w:rsid w:val="0077287D"/>
    <w:rsid w:val="007736F1"/>
    <w:rsid w:val="00774369"/>
    <w:rsid w:val="007744DC"/>
    <w:rsid w:val="007751E6"/>
    <w:rsid w:val="00775868"/>
    <w:rsid w:val="007763D4"/>
    <w:rsid w:val="00776896"/>
    <w:rsid w:val="007771C5"/>
    <w:rsid w:val="007771F6"/>
    <w:rsid w:val="007801A6"/>
    <w:rsid w:val="00780202"/>
    <w:rsid w:val="00780EB2"/>
    <w:rsid w:val="00783160"/>
    <w:rsid w:val="0078386C"/>
    <w:rsid w:val="00783D4E"/>
    <w:rsid w:val="00783E12"/>
    <w:rsid w:val="00783ED8"/>
    <w:rsid w:val="007843AC"/>
    <w:rsid w:val="00785202"/>
    <w:rsid w:val="007855F4"/>
    <w:rsid w:val="00785CC4"/>
    <w:rsid w:val="00786CA1"/>
    <w:rsid w:val="00787A23"/>
    <w:rsid w:val="007901D6"/>
    <w:rsid w:val="00791271"/>
    <w:rsid w:val="00791469"/>
    <w:rsid w:val="00791F4D"/>
    <w:rsid w:val="007922D3"/>
    <w:rsid w:val="00792DCC"/>
    <w:rsid w:val="00793213"/>
    <w:rsid w:val="00793E15"/>
    <w:rsid w:val="0079405D"/>
    <w:rsid w:val="00794D84"/>
    <w:rsid w:val="00794E5C"/>
    <w:rsid w:val="00795150"/>
    <w:rsid w:val="007954D9"/>
    <w:rsid w:val="00796AA5"/>
    <w:rsid w:val="00796AD6"/>
    <w:rsid w:val="00796D0E"/>
    <w:rsid w:val="00796D4B"/>
    <w:rsid w:val="0079720A"/>
    <w:rsid w:val="0079729E"/>
    <w:rsid w:val="007976E5"/>
    <w:rsid w:val="00797EA3"/>
    <w:rsid w:val="00797EAF"/>
    <w:rsid w:val="00797F2D"/>
    <w:rsid w:val="00797FDD"/>
    <w:rsid w:val="007A0053"/>
    <w:rsid w:val="007A1373"/>
    <w:rsid w:val="007A177D"/>
    <w:rsid w:val="007A221F"/>
    <w:rsid w:val="007A3C1C"/>
    <w:rsid w:val="007A44B1"/>
    <w:rsid w:val="007A46A2"/>
    <w:rsid w:val="007A505B"/>
    <w:rsid w:val="007A5B81"/>
    <w:rsid w:val="007A637A"/>
    <w:rsid w:val="007A658B"/>
    <w:rsid w:val="007A7982"/>
    <w:rsid w:val="007A7BEE"/>
    <w:rsid w:val="007B14B1"/>
    <w:rsid w:val="007B170D"/>
    <w:rsid w:val="007B17A9"/>
    <w:rsid w:val="007B414D"/>
    <w:rsid w:val="007B482A"/>
    <w:rsid w:val="007B4920"/>
    <w:rsid w:val="007B49FA"/>
    <w:rsid w:val="007B4AB8"/>
    <w:rsid w:val="007B4B6B"/>
    <w:rsid w:val="007B4FBA"/>
    <w:rsid w:val="007B6917"/>
    <w:rsid w:val="007B6E73"/>
    <w:rsid w:val="007B74A0"/>
    <w:rsid w:val="007C02E1"/>
    <w:rsid w:val="007C03A4"/>
    <w:rsid w:val="007C0E34"/>
    <w:rsid w:val="007C0FE8"/>
    <w:rsid w:val="007C120B"/>
    <w:rsid w:val="007C1C80"/>
    <w:rsid w:val="007C2637"/>
    <w:rsid w:val="007C30EF"/>
    <w:rsid w:val="007C3BD9"/>
    <w:rsid w:val="007C3FCE"/>
    <w:rsid w:val="007C4129"/>
    <w:rsid w:val="007C4D56"/>
    <w:rsid w:val="007C4F47"/>
    <w:rsid w:val="007C4FD9"/>
    <w:rsid w:val="007C68D2"/>
    <w:rsid w:val="007C6DBC"/>
    <w:rsid w:val="007C6F8E"/>
    <w:rsid w:val="007C74DF"/>
    <w:rsid w:val="007C7A4E"/>
    <w:rsid w:val="007C7AB1"/>
    <w:rsid w:val="007D2560"/>
    <w:rsid w:val="007D3BD3"/>
    <w:rsid w:val="007D3F6A"/>
    <w:rsid w:val="007D470C"/>
    <w:rsid w:val="007D4817"/>
    <w:rsid w:val="007D5BB0"/>
    <w:rsid w:val="007D611D"/>
    <w:rsid w:val="007D6BE0"/>
    <w:rsid w:val="007D70B2"/>
    <w:rsid w:val="007D7CB4"/>
    <w:rsid w:val="007E16B2"/>
    <w:rsid w:val="007E2D3E"/>
    <w:rsid w:val="007E3332"/>
    <w:rsid w:val="007E403B"/>
    <w:rsid w:val="007E52A0"/>
    <w:rsid w:val="007E729F"/>
    <w:rsid w:val="007E751B"/>
    <w:rsid w:val="007E7B4A"/>
    <w:rsid w:val="007F016C"/>
    <w:rsid w:val="007F0310"/>
    <w:rsid w:val="007F18C8"/>
    <w:rsid w:val="007F2948"/>
    <w:rsid w:val="007F33C6"/>
    <w:rsid w:val="007F4193"/>
    <w:rsid w:val="007F41E7"/>
    <w:rsid w:val="007F41F6"/>
    <w:rsid w:val="007F4554"/>
    <w:rsid w:val="007F4678"/>
    <w:rsid w:val="007F49F0"/>
    <w:rsid w:val="007F5031"/>
    <w:rsid w:val="007F5949"/>
    <w:rsid w:val="007F5975"/>
    <w:rsid w:val="007F5D58"/>
    <w:rsid w:val="007F62BD"/>
    <w:rsid w:val="007F6A25"/>
    <w:rsid w:val="007F6F8B"/>
    <w:rsid w:val="0080071B"/>
    <w:rsid w:val="00800935"/>
    <w:rsid w:val="008010FC"/>
    <w:rsid w:val="00801644"/>
    <w:rsid w:val="00801D3D"/>
    <w:rsid w:val="0080242C"/>
    <w:rsid w:val="008029DA"/>
    <w:rsid w:val="00803BAF"/>
    <w:rsid w:val="00803EFD"/>
    <w:rsid w:val="00804103"/>
    <w:rsid w:val="0080451B"/>
    <w:rsid w:val="00805140"/>
    <w:rsid w:val="00805B7F"/>
    <w:rsid w:val="0080669F"/>
    <w:rsid w:val="00806794"/>
    <w:rsid w:val="00806DB2"/>
    <w:rsid w:val="00806EBA"/>
    <w:rsid w:val="00807DC2"/>
    <w:rsid w:val="00807F04"/>
    <w:rsid w:val="0081013B"/>
    <w:rsid w:val="00811AB6"/>
    <w:rsid w:val="00812869"/>
    <w:rsid w:val="008128E2"/>
    <w:rsid w:val="00812FED"/>
    <w:rsid w:val="00813353"/>
    <w:rsid w:val="008137F5"/>
    <w:rsid w:val="00814EFB"/>
    <w:rsid w:val="008157C6"/>
    <w:rsid w:val="008164A4"/>
    <w:rsid w:val="008167C6"/>
    <w:rsid w:val="00817E95"/>
    <w:rsid w:val="00820AC1"/>
    <w:rsid w:val="008227D8"/>
    <w:rsid w:val="00822F93"/>
    <w:rsid w:val="00823168"/>
    <w:rsid w:val="00824312"/>
    <w:rsid w:val="00824D75"/>
    <w:rsid w:val="00826078"/>
    <w:rsid w:val="00826459"/>
    <w:rsid w:val="00827105"/>
    <w:rsid w:val="00827D43"/>
    <w:rsid w:val="00830508"/>
    <w:rsid w:val="00830C63"/>
    <w:rsid w:val="00830C94"/>
    <w:rsid w:val="00831DF1"/>
    <w:rsid w:val="008324BC"/>
    <w:rsid w:val="008325EC"/>
    <w:rsid w:val="008327E2"/>
    <w:rsid w:val="008351E4"/>
    <w:rsid w:val="00835588"/>
    <w:rsid w:val="00835AA8"/>
    <w:rsid w:val="00835E62"/>
    <w:rsid w:val="00836944"/>
    <w:rsid w:val="008374BD"/>
    <w:rsid w:val="008379DD"/>
    <w:rsid w:val="008404B5"/>
    <w:rsid w:val="008407FD"/>
    <w:rsid w:val="00840855"/>
    <w:rsid w:val="00840B2F"/>
    <w:rsid w:val="00840D1A"/>
    <w:rsid w:val="008416EA"/>
    <w:rsid w:val="008418C5"/>
    <w:rsid w:val="00842E95"/>
    <w:rsid w:val="00843624"/>
    <w:rsid w:val="00843E7A"/>
    <w:rsid w:val="008443CA"/>
    <w:rsid w:val="008444E6"/>
    <w:rsid w:val="00844CB7"/>
    <w:rsid w:val="008464EF"/>
    <w:rsid w:val="00846C53"/>
    <w:rsid w:val="0084706E"/>
    <w:rsid w:val="00847C8A"/>
    <w:rsid w:val="00850083"/>
    <w:rsid w:val="0085074C"/>
    <w:rsid w:val="008507D2"/>
    <w:rsid w:val="008508D2"/>
    <w:rsid w:val="00851B48"/>
    <w:rsid w:val="00853430"/>
    <w:rsid w:val="00853663"/>
    <w:rsid w:val="008536C7"/>
    <w:rsid w:val="00853BFA"/>
    <w:rsid w:val="00854D5C"/>
    <w:rsid w:val="00854FB1"/>
    <w:rsid w:val="00855721"/>
    <w:rsid w:val="00855751"/>
    <w:rsid w:val="008557D2"/>
    <w:rsid w:val="00856C75"/>
    <w:rsid w:val="00857E80"/>
    <w:rsid w:val="0086044D"/>
    <w:rsid w:val="00860451"/>
    <w:rsid w:val="00860471"/>
    <w:rsid w:val="00861C66"/>
    <w:rsid w:val="0086283F"/>
    <w:rsid w:val="00862A9A"/>
    <w:rsid w:val="00862B65"/>
    <w:rsid w:val="008636C9"/>
    <w:rsid w:val="00863743"/>
    <w:rsid w:val="00863CCB"/>
    <w:rsid w:val="00864285"/>
    <w:rsid w:val="00864783"/>
    <w:rsid w:val="008648A3"/>
    <w:rsid w:val="00864D11"/>
    <w:rsid w:val="00865812"/>
    <w:rsid w:val="00865DF3"/>
    <w:rsid w:val="008661D5"/>
    <w:rsid w:val="008662E6"/>
    <w:rsid w:val="00866614"/>
    <w:rsid w:val="008667BA"/>
    <w:rsid w:val="00866BF1"/>
    <w:rsid w:val="00867CE4"/>
    <w:rsid w:val="008709A3"/>
    <w:rsid w:val="00870E48"/>
    <w:rsid w:val="00870EC5"/>
    <w:rsid w:val="008711E1"/>
    <w:rsid w:val="00871527"/>
    <w:rsid w:val="00871637"/>
    <w:rsid w:val="008725A5"/>
    <w:rsid w:val="00872969"/>
    <w:rsid w:val="00872BFD"/>
    <w:rsid w:val="00872E08"/>
    <w:rsid w:val="008737D5"/>
    <w:rsid w:val="00873A03"/>
    <w:rsid w:val="00874E6E"/>
    <w:rsid w:val="00875347"/>
    <w:rsid w:val="00875F98"/>
    <w:rsid w:val="008765C5"/>
    <w:rsid w:val="00876C3C"/>
    <w:rsid w:val="0087742A"/>
    <w:rsid w:val="008775A8"/>
    <w:rsid w:val="00877C78"/>
    <w:rsid w:val="0088016C"/>
    <w:rsid w:val="00880788"/>
    <w:rsid w:val="008815C8"/>
    <w:rsid w:val="0088210F"/>
    <w:rsid w:val="0088249A"/>
    <w:rsid w:val="008828DA"/>
    <w:rsid w:val="00883872"/>
    <w:rsid w:val="0088576A"/>
    <w:rsid w:val="00885D06"/>
    <w:rsid w:val="00886DF0"/>
    <w:rsid w:val="00887351"/>
    <w:rsid w:val="008873A7"/>
    <w:rsid w:val="0088797C"/>
    <w:rsid w:val="00890002"/>
    <w:rsid w:val="00890634"/>
    <w:rsid w:val="008910F3"/>
    <w:rsid w:val="008916AE"/>
    <w:rsid w:val="0089243C"/>
    <w:rsid w:val="008928B6"/>
    <w:rsid w:val="00893185"/>
    <w:rsid w:val="00893854"/>
    <w:rsid w:val="0089441C"/>
    <w:rsid w:val="00894629"/>
    <w:rsid w:val="00894E13"/>
    <w:rsid w:val="00896679"/>
    <w:rsid w:val="0089733B"/>
    <w:rsid w:val="0089756C"/>
    <w:rsid w:val="008A119D"/>
    <w:rsid w:val="008A13BC"/>
    <w:rsid w:val="008A1A06"/>
    <w:rsid w:val="008A2A00"/>
    <w:rsid w:val="008A4BDD"/>
    <w:rsid w:val="008A5448"/>
    <w:rsid w:val="008A566C"/>
    <w:rsid w:val="008A628D"/>
    <w:rsid w:val="008A6301"/>
    <w:rsid w:val="008A6632"/>
    <w:rsid w:val="008A792B"/>
    <w:rsid w:val="008A7DB1"/>
    <w:rsid w:val="008B032B"/>
    <w:rsid w:val="008B0411"/>
    <w:rsid w:val="008B0F61"/>
    <w:rsid w:val="008B1480"/>
    <w:rsid w:val="008B199E"/>
    <w:rsid w:val="008B19C9"/>
    <w:rsid w:val="008B2CDA"/>
    <w:rsid w:val="008B3ADF"/>
    <w:rsid w:val="008B49DD"/>
    <w:rsid w:val="008B6333"/>
    <w:rsid w:val="008B6D05"/>
    <w:rsid w:val="008B6FCD"/>
    <w:rsid w:val="008C0233"/>
    <w:rsid w:val="008C1865"/>
    <w:rsid w:val="008C2B30"/>
    <w:rsid w:val="008C3993"/>
    <w:rsid w:val="008C3FEB"/>
    <w:rsid w:val="008C44FB"/>
    <w:rsid w:val="008C47AE"/>
    <w:rsid w:val="008C49E4"/>
    <w:rsid w:val="008C4D5F"/>
    <w:rsid w:val="008C5832"/>
    <w:rsid w:val="008C5CAA"/>
    <w:rsid w:val="008C6060"/>
    <w:rsid w:val="008C7018"/>
    <w:rsid w:val="008C78EA"/>
    <w:rsid w:val="008D0453"/>
    <w:rsid w:val="008D0933"/>
    <w:rsid w:val="008D17CA"/>
    <w:rsid w:val="008D1B57"/>
    <w:rsid w:val="008D35E2"/>
    <w:rsid w:val="008D3A72"/>
    <w:rsid w:val="008D4046"/>
    <w:rsid w:val="008D418B"/>
    <w:rsid w:val="008D41FA"/>
    <w:rsid w:val="008D423F"/>
    <w:rsid w:val="008D44A3"/>
    <w:rsid w:val="008D4901"/>
    <w:rsid w:val="008D5468"/>
    <w:rsid w:val="008D5762"/>
    <w:rsid w:val="008D5A58"/>
    <w:rsid w:val="008D5C9D"/>
    <w:rsid w:val="008D72E9"/>
    <w:rsid w:val="008D762E"/>
    <w:rsid w:val="008E1081"/>
    <w:rsid w:val="008E123B"/>
    <w:rsid w:val="008E1803"/>
    <w:rsid w:val="008E24B2"/>
    <w:rsid w:val="008E2784"/>
    <w:rsid w:val="008E37F2"/>
    <w:rsid w:val="008E39A6"/>
    <w:rsid w:val="008E4364"/>
    <w:rsid w:val="008E4578"/>
    <w:rsid w:val="008E4594"/>
    <w:rsid w:val="008E4B3A"/>
    <w:rsid w:val="008E4C01"/>
    <w:rsid w:val="008E5437"/>
    <w:rsid w:val="008E7212"/>
    <w:rsid w:val="008E730D"/>
    <w:rsid w:val="008E7875"/>
    <w:rsid w:val="008F06E7"/>
    <w:rsid w:val="008F0981"/>
    <w:rsid w:val="008F18F7"/>
    <w:rsid w:val="008F1E45"/>
    <w:rsid w:val="008F2C85"/>
    <w:rsid w:val="008F4198"/>
    <w:rsid w:val="008F442F"/>
    <w:rsid w:val="008F47BB"/>
    <w:rsid w:val="008F4B28"/>
    <w:rsid w:val="008F5DA6"/>
    <w:rsid w:val="008F6110"/>
    <w:rsid w:val="008F726D"/>
    <w:rsid w:val="008F7674"/>
    <w:rsid w:val="008F791B"/>
    <w:rsid w:val="008F7A4B"/>
    <w:rsid w:val="008F7E9B"/>
    <w:rsid w:val="00900127"/>
    <w:rsid w:val="00900932"/>
    <w:rsid w:val="0090136E"/>
    <w:rsid w:val="00901BD6"/>
    <w:rsid w:val="00901C2E"/>
    <w:rsid w:val="00903205"/>
    <w:rsid w:val="00903484"/>
    <w:rsid w:val="00903DBE"/>
    <w:rsid w:val="00903EAE"/>
    <w:rsid w:val="0090413A"/>
    <w:rsid w:val="00904774"/>
    <w:rsid w:val="00904E4A"/>
    <w:rsid w:val="00904EE7"/>
    <w:rsid w:val="00905BE6"/>
    <w:rsid w:val="00905C59"/>
    <w:rsid w:val="00906397"/>
    <w:rsid w:val="00906931"/>
    <w:rsid w:val="0090732E"/>
    <w:rsid w:val="0090733B"/>
    <w:rsid w:val="0090758F"/>
    <w:rsid w:val="009112F4"/>
    <w:rsid w:val="00911872"/>
    <w:rsid w:val="00911FCA"/>
    <w:rsid w:val="009130A4"/>
    <w:rsid w:val="009133AE"/>
    <w:rsid w:val="009136E1"/>
    <w:rsid w:val="009154F9"/>
    <w:rsid w:val="00915CD4"/>
    <w:rsid w:val="0091600B"/>
    <w:rsid w:val="009163CE"/>
    <w:rsid w:val="00917DB4"/>
    <w:rsid w:val="00922158"/>
    <w:rsid w:val="009234B3"/>
    <w:rsid w:val="00924652"/>
    <w:rsid w:val="00925499"/>
    <w:rsid w:val="00925992"/>
    <w:rsid w:val="00926AE6"/>
    <w:rsid w:val="00927AA2"/>
    <w:rsid w:val="00927C03"/>
    <w:rsid w:val="0093025F"/>
    <w:rsid w:val="00930352"/>
    <w:rsid w:val="009309D4"/>
    <w:rsid w:val="009317EB"/>
    <w:rsid w:val="00931F17"/>
    <w:rsid w:val="009327BD"/>
    <w:rsid w:val="00932967"/>
    <w:rsid w:val="00932D6E"/>
    <w:rsid w:val="00933108"/>
    <w:rsid w:val="00934374"/>
    <w:rsid w:val="00935016"/>
    <w:rsid w:val="00935356"/>
    <w:rsid w:val="00935ACE"/>
    <w:rsid w:val="00935E99"/>
    <w:rsid w:val="009360CA"/>
    <w:rsid w:val="00936241"/>
    <w:rsid w:val="00936A2C"/>
    <w:rsid w:val="0093790E"/>
    <w:rsid w:val="00937FA7"/>
    <w:rsid w:val="00940B92"/>
    <w:rsid w:val="009415AC"/>
    <w:rsid w:val="00941B9D"/>
    <w:rsid w:val="009427A2"/>
    <w:rsid w:val="00942C2C"/>
    <w:rsid w:val="00943040"/>
    <w:rsid w:val="009432AA"/>
    <w:rsid w:val="0094483D"/>
    <w:rsid w:val="00946246"/>
    <w:rsid w:val="00946D8B"/>
    <w:rsid w:val="00946EFC"/>
    <w:rsid w:val="009500C1"/>
    <w:rsid w:val="0095034A"/>
    <w:rsid w:val="00950408"/>
    <w:rsid w:val="009511E4"/>
    <w:rsid w:val="0095203F"/>
    <w:rsid w:val="00952986"/>
    <w:rsid w:val="009532D5"/>
    <w:rsid w:val="00953333"/>
    <w:rsid w:val="00953E01"/>
    <w:rsid w:val="00954583"/>
    <w:rsid w:val="009545B6"/>
    <w:rsid w:val="00954626"/>
    <w:rsid w:val="009546F7"/>
    <w:rsid w:val="00954F34"/>
    <w:rsid w:val="00955C23"/>
    <w:rsid w:val="00956020"/>
    <w:rsid w:val="00956A6F"/>
    <w:rsid w:val="00956F16"/>
    <w:rsid w:val="00957048"/>
    <w:rsid w:val="00957C2A"/>
    <w:rsid w:val="00960E58"/>
    <w:rsid w:val="0096182E"/>
    <w:rsid w:val="009618C1"/>
    <w:rsid w:val="00961B5F"/>
    <w:rsid w:val="00961FDC"/>
    <w:rsid w:val="00962022"/>
    <w:rsid w:val="00962444"/>
    <w:rsid w:val="00962F04"/>
    <w:rsid w:val="00962F2B"/>
    <w:rsid w:val="0096367B"/>
    <w:rsid w:val="009644CE"/>
    <w:rsid w:val="00964676"/>
    <w:rsid w:val="00964890"/>
    <w:rsid w:val="00965607"/>
    <w:rsid w:val="00965A6B"/>
    <w:rsid w:val="00966CA9"/>
    <w:rsid w:val="00970495"/>
    <w:rsid w:val="009718AF"/>
    <w:rsid w:val="00973684"/>
    <w:rsid w:val="00973BA7"/>
    <w:rsid w:val="00973E18"/>
    <w:rsid w:val="00974D46"/>
    <w:rsid w:val="00974F7C"/>
    <w:rsid w:val="0097539A"/>
    <w:rsid w:val="00975DC2"/>
    <w:rsid w:val="00976533"/>
    <w:rsid w:val="00977400"/>
    <w:rsid w:val="00977620"/>
    <w:rsid w:val="00977CDF"/>
    <w:rsid w:val="009800DC"/>
    <w:rsid w:val="00980C46"/>
    <w:rsid w:val="00981102"/>
    <w:rsid w:val="0098294F"/>
    <w:rsid w:val="009842B1"/>
    <w:rsid w:val="00984F63"/>
    <w:rsid w:val="009857E8"/>
    <w:rsid w:val="00986769"/>
    <w:rsid w:val="00986AF6"/>
    <w:rsid w:val="009874A3"/>
    <w:rsid w:val="009874F9"/>
    <w:rsid w:val="00987B51"/>
    <w:rsid w:val="00987F84"/>
    <w:rsid w:val="00991786"/>
    <w:rsid w:val="00991B93"/>
    <w:rsid w:val="00992152"/>
    <w:rsid w:val="00992346"/>
    <w:rsid w:val="0099287D"/>
    <w:rsid w:val="00992EAA"/>
    <w:rsid w:val="00993292"/>
    <w:rsid w:val="009939A8"/>
    <w:rsid w:val="00994A82"/>
    <w:rsid w:val="00994FEA"/>
    <w:rsid w:val="00995987"/>
    <w:rsid w:val="00996A2F"/>
    <w:rsid w:val="00997031"/>
    <w:rsid w:val="00997212"/>
    <w:rsid w:val="0099735E"/>
    <w:rsid w:val="009A038F"/>
    <w:rsid w:val="009A0889"/>
    <w:rsid w:val="009A09D1"/>
    <w:rsid w:val="009A157B"/>
    <w:rsid w:val="009A15C2"/>
    <w:rsid w:val="009A15E5"/>
    <w:rsid w:val="009A2936"/>
    <w:rsid w:val="009A2A48"/>
    <w:rsid w:val="009A2B37"/>
    <w:rsid w:val="009A2CF8"/>
    <w:rsid w:val="009A2ED0"/>
    <w:rsid w:val="009A2F44"/>
    <w:rsid w:val="009A4209"/>
    <w:rsid w:val="009A500E"/>
    <w:rsid w:val="009A6FF6"/>
    <w:rsid w:val="009A77A2"/>
    <w:rsid w:val="009A7C05"/>
    <w:rsid w:val="009A7D0F"/>
    <w:rsid w:val="009B0A91"/>
    <w:rsid w:val="009B0E5F"/>
    <w:rsid w:val="009B24B7"/>
    <w:rsid w:val="009B2583"/>
    <w:rsid w:val="009B3A83"/>
    <w:rsid w:val="009B4FF6"/>
    <w:rsid w:val="009B5535"/>
    <w:rsid w:val="009B62E7"/>
    <w:rsid w:val="009B77CC"/>
    <w:rsid w:val="009C00EA"/>
    <w:rsid w:val="009C03C6"/>
    <w:rsid w:val="009C1601"/>
    <w:rsid w:val="009C2136"/>
    <w:rsid w:val="009C26DB"/>
    <w:rsid w:val="009C2DE7"/>
    <w:rsid w:val="009C3812"/>
    <w:rsid w:val="009C3FB9"/>
    <w:rsid w:val="009C6079"/>
    <w:rsid w:val="009C6464"/>
    <w:rsid w:val="009C7A0B"/>
    <w:rsid w:val="009C7E86"/>
    <w:rsid w:val="009C7FF8"/>
    <w:rsid w:val="009D0A36"/>
    <w:rsid w:val="009D0C67"/>
    <w:rsid w:val="009D0DF5"/>
    <w:rsid w:val="009D0E19"/>
    <w:rsid w:val="009D0E7B"/>
    <w:rsid w:val="009D140B"/>
    <w:rsid w:val="009D2245"/>
    <w:rsid w:val="009D2658"/>
    <w:rsid w:val="009D2A19"/>
    <w:rsid w:val="009D2A84"/>
    <w:rsid w:val="009D3658"/>
    <w:rsid w:val="009D3B50"/>
    <w:rsid w:val="009D43C0"/>
    <w:rsid w:val="009D44A2"/>
    <w:rsid w:val="009D54FB"/>
    <w:rsid w:val="009D583C"/>
    <w:rsid w:val="009D63B7"/>
    <w:rsid w:val="009D7E05"/>
    <w:rsid w:val="009E04DF"/>
    <w:rsid w:val="009E1900"/>
    <w:rsid w:val="009E2734"/>
    <w:rsid w:val="009E3819"/>
    <w:rsid w:val="009E3E30"/>
    <w:rsid w:val="009E4321"/>
    <w:rsid w:val="009E4B66"/>
    <w:rsid w:val="009E5671"/>
    <w:rsid w:val="009E5B8C"/>
    <w:rsid w:val="009E69B9"/>
    <w:rsid w:val="009E73A1"/>
    <w:rsid w:val="009E7883"/>
    <w:rsid w:val="009E78A1"/>
    <w:rsid w:val="009F03B9"/>
    <w:rsid w:val="009F0894"/>
    <w:rsid w:val="009F09F8"/>
    <w:rsid w:val="009F0BD8"/>
    <w:rsid w:val="009F1336"/>
    <w:rsid w:val="009F22D0"/>
    <w:rsid w:val="009F2719"/>
    <w:rsid w:val="009F291F"/>
    <w:rsid w:val="009F2B5A"/>
    <w:rsid w:val="009F2D32"/>
    <w:rsid w:val="009F320B"/>
    <w:rsid w:val="009F3B00"/>
    <w:rsid w:val="009F422B"/>
    <w:rsid w:val="009F4631"/>
    <w:rsid w:val="009F4744"/>
    <w:rsid w:val="009F4B55"/>
    <w:rsid w:val="009F518F"/>
    <w:rsid w:val="009F598C"/>
    <w:rsid w:val="009F60E8"/>
    <w:rsid w:val="009F67AA"/>
    <w:rsid w:val="009F6991"/>
    <w:rsid w:val="009F6A15"/>
    <w:rsid w:val="009F70FE"/>
    <w:rsid w:val="009F765A"/>
    <w:rsid w:val="009F77C6"/>
    <w:rsid w:val="009F7F48"/>
    <w:rsid w:val="00A000B6"/>
    <w:rsid w:val="00A0027F"/>
    <w:rsid w:val="00A0039B"/>
    <w:rsid w:val="00A008CF"/>
    <w:rsid w:val="00A00A4D"/>
    <w:rsid w:val="00A01531"/>
    <w:rsid w:val="00A016E5"/>
    <w:rsid w:val="00A01A3A"/>
    <w:rsid w:val="00A01FAC"/>
    <w:rsid w:val="00A055D8"/>
    <w:rsid w:val="00A05894"/>
    <w:rsid w:val="00A05AD9"/>
    <w:rsid w:val="00A06536"/>
    <w:rsid w:val="00A0708D"/>
    <w:rsid w:val="00A07F41"/>
    <w:rsid w:val="00A104D2"/>
    <w:rsid w:val="00A10602"/>
    <w:rsid w:val="00A10B13"/>
    <w:rsid w:val="00A116DF"/>
    <w:rsid w:val="00A11B24"/>
    <w:rsid w:val="00A13900"/>
    <w:rsid w:val="00A13A7D"/>
    <w:rsid w:val="00A144FD"/>
    <w:rsid w:val="00A149C2"/>
    <w:rsid w:val="00A15DFA"/>
    <w:rsid w:val="00A16A48"/>
    <w:rsid w:val="00A16D04"/>
    <w:rsid w:val="00A2004A"/>
    <w:rsid w:val="00A204E3"/>
    <w:rsid w:val="00A20EB4"/>
    <w:rsid w:val="00A216CC"/>
    <w:rsid w:val="00A216E2"/>
    <w:rsid w:val="00A21B8D"/>
    <w:rsid w:val="00A22399"/>
    <w:rsid w:val="00A224D3"/>
    <w:rsid w:val="00A22C63"/>
    <w:rsid w:val="00A22E16"/>
    <w:rsid w:val="00A23313"/>
    <w:rsid w:val="00A23776"/>
    <w:rsid w:val="00A23B14"/>
    <w:rsid w:val="00A23CF0"/>
    <w:rsid w:val="00A23F88"/>
    <w:rsid w:val="00A242CD"/>
    <w:rsid w:val="00A25815"/>
    <w:rsid w:val="00A25BB7"/>
    <w:rsid w:val="00A2692D"/>
    <w:rsid w:val="00A2760F"/>
    <w:rsid w:val="00A2788B"/>
    <w:rsid w:val="00A3024D"/>
    <w:rsid w:val="00A31745"/>
    <w:rsid w:val="00A31FB9"/>
    <w:rsid w:val="00A3200E"/>
    <w:rsid w:val="00A322F5"/>
    <w:rsid w:val="00A33D28"/>
    <w:rsid w:val="00A33E65"/>
    <w:rsid w:val="00A34930"/>
    <w:rsid w:val="00A364F5"/>
    <w:rsid w:val="00A36550"/>
    <w:rsid w:val="00A37137"/>
    <w:rsid w:val="00A40428"/>
    <w:rsid w:val="00A41C48"/>
    <w:rsid w:val="00A420F2"/>
    <w:rsid w:val="00A42ED0"/>
    <w:rsid w:val="00A4331E"/>
    <w:rsid w:val="00A44497"/>
    <w:rsid w:val="00A44A4C"/>
    <w:rsid w:val="00A4523F"/>
    <w:rsid w:val="00A45DAF"/>
    <w:rsid w:val="00A47523"/>
    <w:rsid w:val="00A475EC"/>
    <w:rsid w:val="00A5001D"/>
    <w:rsid w:val="00A50866"/>
    <w:rsid w:val="00A51088"/>
    <w:rsid w:val="00A51576"/>
    <w:rsid w:val="00A51690"/>
    <w:rsid w:val="00A5286C"/>
    <w:rsid w:val="00A52B10"/>
    <w:rsid w:val="00A53941"/>
    <w:rsid w:val="00A53AFD"/>
    <w:rsid w:val="00A54FC2"/>
    <w:rsid w:val="00A554D6"/>
    <w:rsid w:val="00A56812"/>
    <w:rsid w:val="00A578C7"/>
    <w:rsid w:val="00A608A1"/>
    <w:rsid w:val="00A608D1"/>
    <w:rsid w:val="00A614EC"/>
    <w:rsid w:val="00A614F4"/>
    <w:rsid w:val="00A61ABA"/>
    <w:rsid w:val="00A62384"/>
    <w:rsid w:val="00A626F5"/>
    <w:rsid w:val="00A628A8"/>
    <w:rsid w:val="00A63374"/>
    <w:rsid w:val="00A63EA9"/>
    <w:rsid w:val="00A640DC"/>
    <w:rsid w:val="00A644F2"/>
    <w:rsid w:val="00A64518"/>
    <w:rsid w:val="00A6567A"/>
    <w:rsid w:val="00A6589D"/>
    <w:rsid w:val="00A65D06"/>
    <w:rsid w:val="00A66348"/>
    <w:rsid w:val="00A66D72"/>
    <w:rsid w:val="00A66E72"/>
    <w:rsid w:val="00A675A5"/>
    <w:rsid w:val="00A67BB8"/>
    <w:rsid w:val="00A7154D"/>
    <w:rsid w:val="00A71C85"/>
    <w:rsid w:val="00A71D16"/>
    <w:rsid w:val="00A7238C"/>
    <w:rsid w:val="00A725B9"/>
    <w:rsid w:val="00A72CC1"/>
    <w:rsid w:val="00A72FE6"/>
    <w:rsid w:val="00A74DBF"/>
    <w:rsid w:val="00A74DFA"/>
    <w:rsid w:val="00A7608C"/>
    <w:rsid w:val="00A76A2B"/>
    <w:rsid w:val="00A76C3A"/>
    <w:rsid w:val="00A803BE"/>
    <w:rsid w:val="00A81311"/>
    <w:rsid w:val="00A8278E"/>
    <w:rsid w:val="00A8281D"/>
    <w:rsid w:val="00A83003"/>
    <w:rsid w:val="00A83242"/>
    <w:rsid w:val="00A839D8"/>
    <w:rsid w:val="00A85F42"/>
    <w:rsid w:val="00A861AF"/>
    <w:rsid w:val="00A8649E"/>
    <w:rsid w:val="00A90183"/>
    <w:rsid w:val="00A9063B"/>
    <w:rsid w:val="00A910CB"/>
    <w:rsid w:val="00A921EF"/>
    <w:rsid w:val="00A924EB"/>
    <w:rsid w:val="00A93623"/>
    <w:rsid w:val="00A9399E"/>
    <w:rsid w:val="00A93CE1"/>
    <w:rsid w:val="00A93E7A"/>
    <w:rsid w:val="00A95019"/>
    <w:rsid w:val="00A9637B"/>
    <w:rsid w:val="00A9734E"/>
    <w:rsid w:val="00A97826"/>
    <w:rsid w:val="00AA012D"/>
    <w:rsid w:val="00AA0A01"/>
    <w:rsid w:val="00AA0C6A"/>
    <w:rsid w:val="00AA0E57"/>
    <w:rsid w:val="00AA2453"/>
    <w:rsid w:val="00AA284F"/>
    <w:rsid w:val="00AA2897"/>
    <w:rsid w:val="00AA31B0"/>
    <w:rsid w:val="00AA362D"/>
    <w:rsid w:val="00AA38B5"/>
    <w:rsid w:val="00AA6633"/>
    <w:rsid w:val="00AA7071"/>
    <w:rsid w:val="00AA7754"/>
    <w:rsid w:val="00AA7854"/>
    <w:rsid w:val="00AB03C6"/>
    <w:rsid w:val="00AB04ED"/>
    <w:rsid w:val="00AB0817"/>
    <w:rsid w:val="00AB0B0A"/>
    <w:rsid w:val="00AB17AC"/>
    <w:rsid w:val="00AB19FE"/>
    <w:rsid w:val="00AB1BEF"/>
    <w:rsid w:val="00AB1EC5"/>
    <w:rsid w:val="00AB20D9"/>
    <w:rsid w:val="00AB21F7"/>
    <w:rsid w:val="00AB2748"/>
    <w:rsid w:val="00AB3280"/>
    <w:rsid w:val="00AB3F0C"/>
    <w:rsid w:val="00AB4856"/>
    <w:rsid w:val="00AB4C90"/>
    <w:rsid w:val="00AB4DC4"/>
    <w:rsid w:val="00AB5D53"/>
    <w:rsid w:val="00AB5DD0"/>
    <w:rsid w:val="00AB631F"/>
    <w:rsid w:val="00AB635A"/>
    <w:rsid w:val="00AB7316"/>
    <w:rsid w:val="00AB7419"/>
    <w:rsid w:val="00AB7927"/>
    <w:rsid w:val="00AB7B3E"/>
    <w:rsid w:val="00AC026D"/>
    <w:rsid w:val="00AC15E1"/>
    <w:rsid w:val="00AC3975"/>
    <w:rsid w:val="00AC3E26"/>
    <w:rsid w:val="00AC4095"/>
    <w:rsid w:val="00AC4B12"/>
    <w:rsid w:val="00AC4D1D"/>
    <w:rsid w:val="00AC505A"/>
    <w:rsid w:val="00AC506B"/>
    <w:rsid w:val="00AC7784"/>
    <w:rsid w:val="00AC7AB3"/>
    <w:rsid w:val="00AD024E"/>
    <w:rsid w:val="00AD2252"/>
    <w:rsid w:val="00AD2505"/>
    <w:rsid w:val="00AD252A"/>
    <w:rsid w:val="00AD2985"/>
    <w:rsid w:val="00AD3254"/>
    <w:rsid w:val="00AD33FC"/>
    <w:rsid w:val="00AD42EA"/>
    <w:rsid w:val="00AD568D"/>
    <w:rsid w:val="00AD5BEC"/>
    <w:rsid w:val="00AD5C2B"/>
    <w:rsid w:val="00AD5EEB"/>
    <w:rsid w:val="00AD61F1"/>
    <w:rsid w:val="00AD7226"/>
    <w:rsid w:val="00AD78F0"/>
    <w:rsid w:val="00AD7FF8"/>
    <w:rsid w:val="00AE074B"/>
    <w:rsid w:val="00AE0B61"/>
    <w:rsid w:val="00AE234E"/>
    <w:rsid w:val="00AE4A0F"/>
    <w:rsid w:val="00AE4B71"/>
    <w:rsid w:val="00AE4C5A"/>
    <w:rsid w:val="00AE5061"/>
    <w:rsid w:val="00AE592F"/>
    <w:rsid w:val="00AE6D04"/>
    <w:rsid w:val="00AE7810"/>
    <w:rsid w:val="00AE799F"/>
    <w:rsid w:val="00AE7D62"/>
    <w:rsid w:val="00AF0230"/>
    <w:rsid w:val="00AF084A"/>
    <w:rsid w:val="00AF0EB4"/>
    <w:rsid w:val="00AF1CEB"/>
    <w:rsid w:val="00AF244D"/>
    <w:rsid w:val="00AF274E"/>
    <w:rsid w:val="00AF2F2B"/>
    <w:rsid w:val="00AF2F87"/>
    <w:rsid w:val="00AF3156"/>
    <w:rsid w:val="00AF3471"/>
    <w:rsid w:val="00AF46DC"/>
    <w:rsid w:val="00AF4DE9"/>
    <w:rsid w:val="00AF5A4E"/>
    <w:rsid w:val="00AF5EBF"/>
    <w:rsid w:val="00AF5F31"/>
    <w:rsid w:val="00AF6F04"/>
    <w:rsid w:val="00AF7CFE"/>
    <w:rsid w:val="00AF7E8C"/>
    <w:rsid w:val="00B00510"/>
    <w:rsid w:val="00B0088D"/>
    <w:rsid w:val="00B012ED"/>
    <w:rsid w:val="00B02467"/>
    <w:rsid w:val="00B04BA9"/>
    <w:rsid w:val="00B04D24"/>
    <w:rsid w:val="00B056A6"/>
    <w:rsid w:val="00B05767"/>
    <w:rsid w:val="00B05807"/>
    <w:rsid w:val="00B06363"/>
    <w:rsid w:val="00B06847"/>
    <w:rsid w:val="00B06F6B"/>
    <w:rsid w:val="00B07985"/>
    <w:rsid w:val="00B110B3"/>
    <w:rsid w:val="00B11800"/>
    <w:rsid w:val="00B12BC3"/>
    <w:rsid w:val="00B13083"/>
    <w:rsid w:val="00B13439"/>
    <w:rsid w:val="00B13E9D"/>
    <w:rsid w:val="00B14224"/>
    <w:rsid w:val="00B149CE"/>
    <w:rsid w:val="00B15820"/>
    <w:rsid w:val="00B15FB5"/>
    <w:rsid w:val="00B179C5"/>
    <w:rsid w:val="00B17B6E"/>
    <w:rsid w:val="00B206D8"/>
    <w:rsid w:val="00B21190"/>
    <w:rsid w:val="00B214EE"/>
    <w:rsid w:val="00B21A79"/>
    <w:rsid w:val="00B228BF"/>
    <w:rsid w:val="00B22939"/>
    <w:rsid w:val="00B22F3C"/>
    <w:rsid w:val="00B233F0"/>
    <w:rsid w:val="00B2395E"/>
    <w:rsid w:val="00B2412B"/>
    <w:rsid w:val="00B2558C"/>
    <w:rsid w:val="00B267A5"/>
    <w:rsid w:val="00B26DD8"/>
    <w:rsid w:val="00B27987"/>
    <w:rsid w:val="00B27C3E"/>
    <w:rsid w:val="00B27D57"/>
    <w:rsid w:val="00B30868"/>
    <w:rsid w:val="00B31736"/>
    <w:rsid w:val="00B31945"/>
    <w:rsid w:val="00B32198"/>
    <w:rsid w:val="00B32549"/>
    <w:rsid w:val="00B3344D"/>
    <w:rsid w:val="00B336A1"/>
    <w:rsid w:val="00B33E33"/>
    <w:rsid w:val="00B34825"/>
    <w:rsid w:val="00B34CCE"/>
    <w:rsid w:val="00B35B0D"/>
    <w:rsid w:val="00B376E0"/>
    <w:rsid w:val="00B42119"/>
    <w:rsid w:val="00B42489"/>
    <w:rsid w:val="00B4362E"/>
    <w:rsid w:val="00B4387A"/>
    <w:rsid w:val="00B43904"/>
    <w:rsid w:val="00B43FDA"/>
    <w:rsid w:val="00B4458A"/>
    <w:rsid w:val="00B44A20"/>
    <w:rsid w:val="00B44E4E"/>
    <w:rsid w:val="00B4594B"/>
    <w:rsid w:val="00B45DD0"/>
    <w:rsid w:val="00B464C2"/>
    <w:rsid w:val="00B4696B"/>
    <w:rsid w:val="00B46F43"/>
    <w:rsid w:val="00B47623"/>
    <w:rsid w:val="00B4768E"/>
    <w:rsid w:val="00B47CF6"/>
    <w:rsid w:val="00B50C15"/>
    <w:rsid w:val="00B530E1"/>
    <w:rsid w:val="00B533D6"/>
    <w:rsid w:val="00B53715"/>
    <w:rsid w:val="00B53B37"/>
    <w:rsid w:val="00B54909"/>
    <w:rsid w:val="00B556F4"/>
    <w:rsid w:val="00B55800"/>
    <w:rsid w:val="00B5720D"/>
    <w:rsid w:val="00B60B62"/>
    <w:rsid w:val="00B60F98"/>
    <w:rsid w:val="00B61EF0"/>
    <w:rsid w:val="00B621B5"/>
    <w:rsid w:val="00B62272"/>
    <w:rsid w:val="00B622B5"/>
    <w:rsid w:val="00B634D2"/>
    <w:rsid w:val="00B63ABE"/>
    <w:rsid w:val="00B63D79"/>
    <w:rsid w:val="00B64910"/>
    <w:rsid w:val="00B64F6E"/>
    <w:rsid w:val="00B66156"/>
    <w:rsid w:val="00B67415"/>
    <w:rsid w:val="00B677C9"/>
    <w:rsid w:val="00B67E42"/>
    <w:rsid w:val="00B706FC"/>
    <w:rsid w:val="00B71766"/>
    <w:rsid w:val="00B71AB3"/>
    <w:rsid w:val="00B71B29"/>
    <w:rsid w:val="00B71FD6"/>
    <w:rsid w:val="00B72572"/>
    <w:rsid w:val="00B726BE"/>
    <w:rsid w:val="00B72834"/>
    <w:rsid w:val="00B72D2D"/>
    <w:rsid w:val="00B73279"/>
    <w:rsid w:val="00B73D40"/>
    <w:rsid w:val="00B75DA1"/>
    <w:rsid w:val="00B75F25"/>
    <w:rsid w:val="00B76D0C"/>
    <w:rsid w:val="00B77457"/>
    <w:rsid w:val="00B77F01"/>
    <w:rsid w:val="00B77F96"/>
    <w:rsid w:val="00B806DB"/>
    <w:rsid w:val="00B8071A"/>
    <w:rsid w:val="00B808B1"/>
    <w:rsid w:val="00B80932"/>
    <w:rsid w:val="00B80A3E"/>
    <w:rsid w:val="00B80B10"/>
    <w:rsid w:val="00B81063"/>
    <w:rsid w:val="00B82888"/>
    <w:rsid w:val="00B83346"/>
    <w:rsid w:val="00B8361F"/>
    <w:rsid w:val="00B84374"/>
    <w:rsid w:val="00B84D36"/>
    <w:rsid w:val="00B84ED6"/>
    <w:rsid w:val="00B8539C"/>
    <w:rsid w:val="00B85B5E"/>
    <w:rsid w:val="00B86497"/>
    <w:rsid w:val="00B8706C"/>
    <w:rsid w:val="00B8708C"/>
    <w:rsid w:val="00B87997"/>
    <w:rsid w:val="00B87B16"/>
    <w:rsid w:val="00B87D6A"/>
    <w:rsid w:val="00B902CC"/>
    <w:rsid w:val="00B90A1C"/>
    <w:rsid w:val="00B90A7C"/>
    <w:rsid w:val="00B92133"/>
    <w:rsid w:val="00B9288E"/>
    <w:rsid w:val="00B930E3"/>
    <w:rsid w:val="00B935BB"/>
    <w:rsid w:val="00B94294"/>
    <w:rsid w:val="00B9440F"/>
    <w:rsid w:val="00B94CBE"/>
    <w:rsid w:val="00B96CE7"/>
    <w:rsid w:val="00B975C2"/>
    <w:rsid w:val="00B97B88"/>
    <w:rsid w:val="00B97DFD"/>
    <w:rsid w:val="00BA00B0"/>
    <w:rsid w:val="00BA11C8"/>
    <w:rsid w:val="00BA213F"/>
    <w:rsid w:val="00BA27E3"/>
    <w:rsid w:val="00BA327A"/>
    <w:rsid w:val="00BA3E4E"/>
    <w:rsid w:val="00BA3F28"/>
    <w:rsid w:val="00BA5BB5"/>
    <w:rsid w:val="00BA5D57"/>
    <w:rsid w:val="00BA6D71"/>
    <w:rsid w:val="00BA708E"/>
    <w:rsid w:val="00BA744E"/>
    <w:rsid w:val="00BA7570"/>
    <w:rsid w:val="00BB0153"/>
    <w:rsid w:val="00BB1427"/>
    <w:rsid w:val="00BB2564"/>
    <w:rsid w:val="00BB25EA"/>
    <w:rsid w:val="00BB267F"/>
    <w:rsid w:val="00BB2D95"/>
    <w:rsid w:val="00BB3268"/>
    <w:rsid w:val="00BB38F2"/>
    <w:rsid w:val="00BB39EA"/>
    <w:rsid w:val="00BB3F44"/>
    <w:rsid w:val="00BB4439"/>
    <w:rsid w:val="00BB4557"/>
    <w:rsid w:val="00BB46BB"/>
    <w:rsid w:val="00BB51CF"/>
    <w:rsid w:val="00BB5958"/>
    <w:rsid w:val="00BB5B4E"/>
    <w:rsid w:val="00BB673E"/>
    <w:rsid w:val="00BB6BFB"/>
    <w:rsid w:val="00BB6C71"/>
    <w:rsid w:val="00BB7283"/>
    <w:rsid w:val="00BB79F7"/>
    <w:rsid w:val="00BB7E9A"/>
    <w:rsid w:val="00BC013F"/>
    <w:rsid w:val="00BC02E4"/>
    <w:rsid w:val="00BC07C8"/>
    <w:rsid w:val="00BC1E60"/>
    <w:rsid w:val="00BC2E4A"/>
    <w:rsid w:val="00BC2EF5"/>
    <w:rsid w:val="00BC2FEC"/>
    <w:rsid w:val="00BC386E"/>
    <w:rsid w:val="00BC40A3"/>
    <w:rsid w:val="00BC4567"/>
    <w:rsid w:val="00BC4D46"/>
    <w:rsid w:val="00BC4E11"/>
    <w:rsid w:val="00BC56E6"/>
    <w:rsid w:val="00BC5F0D"/>
    <w:rsid w:val="00BC5F2A"/>
    <w:rsid w:val="00BC60D9"/>
    <w:rsid w:val="00BC6F34"/>
    <w:rsid w:val="00BC760F"/>
    <w:rsid w:val="00BC7787"/>
    <w:rsid w:val="00BC7DEB"/>
    <w:rsid w:val="00BD05A9"/>
    <w:rsid w:val="00BD0F0D"/>
    <w:rsid w:val="00BD181B"/>
    <w:rsid w:val="00BD1F1E"/>
    <w:rsid w:val="00BD29FA"/>
    <w:rsid w:val="00BD3259"/>
    <w:rsid w:val="00BD3298"/>
    <w:rsid w:val="00BD39E5"/>
    <w:rsid w:val="00BD4CC4"/>
    <w:rsid w:val="00BD5D32"/>
    <w:rsid w:val="00BD5F5F"/>
    <w:rsid w:val="00BD5FE9"/>
    <w:rsid w:val="00BD619E"/>
    <w:rsid w:val="00BD6A6F"/>
    <w:rsid w:val="00BD7589"/>
    <w:rsid w:val="00BD75DB"/>
    <w:rsid w:val="00BD7CAA"/>
    <w:rsid w:val="00BE03D6"/>
    <w:rsid w:val="00BE16CB"/>
    <w:rsid w:val="00BE3539"/>
    <w:rsid w:val="00BE421C"/>
    <w:rsid w:val="00BE438D"/>
    <w:rsid w:val="00BE542E"/>
    <w:rsid w:val="00BE5943"/>
    <w:rsid w:val="00BE5A6C"/>
    <w:rsid w:val="00BE5DD7"/>
    <w:rsid w:val="00BE7B94"/>
    <w:rsid w:val="00BF139C"/>
    <w:rsid w:val="00BF1E92"/>
    <w:rsid w:val="00BF21F5"/>
    <w:rsid w:val="00BF2CA8"/>
    <w:rsid w:val="00BF3BA2"/>
    <w:rsid w:val="00BF3C01"/>
    <w:rsid w:val="00BF3C2A"/>
    <w:rsid w:val="00BF43B2"/>
    <w:rsid w:val="00BF4D62"/>
    <w:rsid w:val="00BF4E87"/>
    <w:rsid w:val="00BF5737"/>
    <w:rsid w:val="00BF615C"/>
    <w:rsid w:val="00BF791E"/>
    <w:rsid w:val="00C0133B"/>
    <w:rsid w:val="00C01557"/>
    <w:rsid w:val="00C01710"/>
    <w:rsid w:val="00C02889"/>
    <w:rsid w:val="00C02A54"/>
    <w:rsid w:val="00C02E76"/>
    <w:rsid w:val="00C02F07"/>
    <w:rsid w:val="00C02FD4"/>
    <w:rsid w:val="00C03541"/>
    <w:rsid w:val="00C04524"/>
    <w:rsid w:val="00C04A23"/>
    <w:rsid w:val="00C04FC1"/>
    <w:rsid w:val="00C0525D"/>
    <w:rsid w:val="00C05783"/>
    <w:rsid w:val="00C05E35"/>
    <w:rsid w:val="00C0620B"/>
    <w:rsid w:val="00C062FB"/>
    <w:rsid w:val="00C063C0"/>
    <w:rsid w:val="00C069ED"/>
    <w:rsid w:val="00C06DFC"/>
    <w:rsid w:val="00C07809"/>
    <w:rsid w:val="00C07A5E"/>
    <w:rsid w:val="00C07FD9"/>
    <w:rsid w:val="00C10DBC"/>
    <w:rsid w:val="00C118EC"/>
    <w:rsid w:val="00C11926"/>
    <w:rsid w:val="00C11EDD"/>
    <w:rsid w:val="00C122C2"/>
    <w:rsid w:val="00C122F2"/>
    <w:rsid w:val="00C126A8"/>
    <w:rsid w:val="00C13FF7"/>
    <w:rsid w:val="00C14646"/>
    <w:rsid w:val="00C14DCF"/>
    <w:rsid w:val="00C15253"/>
    <w:rsid w:val="00C15C78"/>
    <w:rsid w:val="00C16602"/>
    <w:rsid w:val="00C17AE8"/>
    <w:rsid w:val="00C20AF7"/>
    <w:rsid w:val="00C2212C"/>
    <w:rsid w:val="00C22325"/>
    <w:rsid w:val="00C230F5"/>
    <w:rsid w:val="00C2522F"/>
    <w:rsid w:val="00C252CE"/>
    <w:rsid w:val="00C25786"/>
    <w:rsid w:val="00C25D0C"/>
    <w:rsid w:val="00C25EDF"/>
    <w:rsid w:val="00C26014"/>
    <w:rsid w:val="00C266FC"/>
    <w:rsid w:val="00C26B80"/>
    <w:rsid w:val="00C272B1"/>
    <w:rsid w:val="00C302DC"/>
    <w:rsid w:val="00C308F5"/>
    <w:rsid w:val="00C31E57"/>
    <w:rsid w:val="00C324BF"/>
    <w:rsid w:val="00C324FD"/>
    <w:rsid w:val="00C328E7"/>
    <w:rsid w:val="00C32CC1"/>
    <w:rsid w:val="00C32E65"/>
    <w:rsid w:val="00C33BC6"/>
    <w:rsid w:val="00C33BD2"/>
    <w:rsid w:val="00C33C4E"/>
    <w:rsid w:val="00C343AC"/>
    <w:rsid w:val="00C34EA5"/>
    <w:rsid w:val="00C3545F"/>
    <w:rsid w:val="00C356CC"/>
    <w:rsid w:val="00C3637C"/>
    <w:rsid w:val="00C36F6B"/>
    <w:rsid w:val="00C371E3"/>
    <w:rsid w:val="00C37844"/>
    <w:rsid w:val="00C378D3"/>
    <w:rsid w:val="00C37D40"/>
    <w:rsid w:val="00C42192"/>
    <w:rsid w:val="00C42385"/>
    <w:rsid w:val="00C430B5"/>
    <w:rsid w:val="00C438C0"/>
    <w:rsid w:val="00C4450E"/>
    <w:rsid w:val="00C4477A"/>
    <w:rsid w:val="00C44995"/>
    <w:rsid w:val="00C44C98"/>
    <w:rsid w:val="00C45207"/>
    <w:rsid w:val="00C502B2"/>
    <w:rsid w:val="00C507FC"/>
    <w:rsid w:val="00C5093B"/>
    <w:rsid w:val="00C51175"/>
    <w:rsid w:val="00C519B8"/>
    <w:rsid w:val="00C51DA0"/>
    <w:rsid w:val="00C5300F"/>
    <w:rsid w:val="00C5491C"/>
    <w:rsid w:val="00C55032"/>
    <w:rsid w:val="00C55D7F"/>
    <w:rsid w:val="00C56CEC"/>
    <w:rsid w:val="00C5771A"/>
    <w:rsid w:val="00C577DF"/>
    <w:rsid w:val="00C601FD"/>
    <w:rsid w:val="00C603FB"/>
    <w:rsid w:val="00C62F87"/>
    <w:rsid w:val="00C63435"/>
    <w:rsid w:val="00C63581"/>
    <w:rsid w:val="00C63B7D"/>
    <w:rsid w:val="00C648BF"/>
    <w:rsid w:val="00C65309"/>
    <w:rsid w:val="00C65CFD"/>
    <w:rsid w:val="00C65E37"/>
    <w:rsid w:val="00C65EB2"/>
    <w:rsid w:val="00C66473"/>
    <w:rsid w:val="00C66C86"/>
    <w:rsid w:val="00C66E12"/>
    <w:rsid w:val="00C670BF"/>
    <w:rsid w:val="00C6775E"/>
    <w:rsid w:val="00C701FD"/>
    <w:rsid w:val="00C72526"/>
    <w:rsid w:val="00C72D9C"/>
    <w:rsid w:val="00C72F37"/>
    <w:rsid w:val="00C730B1"/>
    <w:rsid w:val="00C77519"/>
    <w:rsid w:val="00C77A15"/>
    <w:rsid w:val="00C80602"/>
    <w:rsid w:val="00C807D2"/>
    <w:rsid w:val="00C80A0C"/>
    <w:rsid w:val="00C80A7D"/>
    <w:rsid w:val="00C81086"/>
    <w:rsid w:val="00C81441"/>
    <w:rsid w:val="00C819E3"/>
    <w:rsid w:val="00C820D2"/>
    <w:rsid w:val="00C822D3"/>
    <w:rsid w:val="00C82B78"/>
    <w:rsid w:val="00C83614"/>
    <w:rsid w:val="00C8379E"/>
    <w:rsid w:val="00C83B29"/>
    <w:rsid w:val="00C853C7"/>
    <w:rsid w:val="00C85CEC"/>
    <w:rsid w:val="00C8603F"/>
    <w:rsid w:val="00C861DA"/>
    <w:rsid w:val="00C863B8"/>
    <w:rsid w:val="00C86551"/>
    <w:rsid w:val="00C867A4"/>
    <w:rsid w:val="00C870AA"/>
    <w:rsid w:val="00C875DF"/>
    <w:rsid w:val="00C87AA8"/>
    <w:rsid w:val="00C87D1F"/>
    <w:rsid w:val="00C87F33"/>
    <w:rsid w:val="00C916F6"/>
    <w:rsid w:val="00C917E8"/>
    <w:rsid w:val="00C91832"/>
    <w:rsid w:val="00C9195C"/>
    <w:rsid w:val="00C91B06"/>
    <w:rsid w:val="00C91BF6"/>
    <w:rsid w:val="00C92A5B"/>
    <w:rsid w:val="00C93FEA"/>
    <w:rsid w:val="00C9404D"/>
    <w:rsid w:val="00C94202"/>
    <w:rsid w:val="00C964E0"/>
    <w:rsid w:val="00C96A17"/>
    <w:rsid w:val="00C975BF"/>
    <w:rsid w:val="00CA0061"/>
    <w:rsid w:val="00CA0C96"/>
    <w:rsid w:val="00CA0E06"/>
    <w:rsid w:val="00CA110A"/>
    <w:rsid w:val="00CA173F"/>
    <w:rsid w:val="00CA1DD2"/>
    <w:rsid w:val="00CA20B7"/>
    <w:rsid w:val="00CA23D8"/>
    <w:rsid w:val="00CA3754"/>
    <w:rsid w:val="00CA391C"/>
    <w:rsid w:val="00CA4392"/>
    <w:rsid w:val="00CA454B"/>
    <w:rsid w:val="00CA5E71"/>
    <w:rsid w:val="00CA647A"/>
    <w:rsid w:val="00CA6D80"/>
    <w:rsid w:val="00CB0CBD"/>
    <w:rsid w:val="00CB1509"/>
    <w:rsid w:val="00CB15C6"/>
    <w:rsid w:val="00CB1734"/>
    <w:rsid w:val="00CB1FB3"/>
    <w:rsid w:val="00CB2655"/>
    <w:rsid w:val="00CB2A16"/>
    <w:rsid w:val="00CB348F"/>
    <w:rsid w:val="00CB36CC"/>
    <w:rsid w:val="00CB376F"/>
    <w:rsid w:val="00CB434B"/>
    <w:rsid w:val="00CB4689"/>
    <w:rsid w:val="00CB52BC"/>
    <w:rsid w:val="00CB6CDA"/>
    <w:rsid w:val="00CB7048"/>
    <w:rsid w:val="00CB70A5"/>
    <w:rsid w:val="00CC0526"/>
    <w:rsid w:val="00CC0898"/>
    <w:rsid w:val="00CC187F"/>
    <w:rsid w:val="00CC24E4"/>
    <w:rsid w:val="00CC2E5D"/>
    <w:rsid w:val="00CC367D"/>
    <w:rsid w:val="00CC4C81"/>
    <w:rsid w:val="00CC58C2"/>
    <w:rsid w:val="00CC6AEF"/>
    <w:rsid w:val="00CC6F98"/>
    <w:rsid w:val="00CC7609"/>
    <w:rsid w:val="00CD0733"/>
    <w:rsid w:val="00CD101F"/>
    <w:rsid w:val="00CD196A"/>
    <w:rsid w:val="00CD2B97"/>
    <w:rsid w:val="00CD3533"/>
    <w:rsid w:val="00CD3DEB"/>
    <w:rsid w:val="00CD4240"/>
    <w:rsid w:val="00CD445A"/>
    <w:rsid w:val="00CD4B1E"/>
    <w:rsid w:val="00CD56E3"/>
    <w:rsid w:val="00CD708E"/>
    <w:rsid w:val="00CE01B4"/>
    <w:rsid w:val="00CE01B7"/>
    <w:rsid w:val="00CE0D7C"/>
    <w:rsid w:val="00CE0ECB"/>
    <w:rsid w:val="00CE1355"/>
    <w:rsid w:val="00CE1667"/>
    <w:rsid w:val="00CE1871"/>
    <w:rsid w:val="00CE1D0E"/>
    <w:rsid w:val="00CE2023"/>
    <w:rsid w:val="00CE283A"/>
    <w:rsid w:val="00CE40F5"/>
    <w:rsid w:val="00CE5508"/>
    <w:rsid w:val="00CE5D40"/>
    <w:rsid w:val="00CE630B"/>
    <w:rsid w:val="00CE69DE"/>
    <w:rsid w:val="00CE7A57"/>
    <w:rsid w:val="00CF0616"/>
    <w:rsid w:val="00CF0931"/>
    <w:rsid w:val="00CF132A"/>
    <w:rsid w:val="00CF2065"/>
    <w:rsid w:val="00CF21A2"/>
    <w:rsid w:val="00CF28B4"/>
    <w:rsid w:val="00CF3AE5"/>
    <w:rsid w:val="00CF48A9"/>
    <w:rsid w:val="00CF557F"/>
    <w:rsid w:val="00CF5B81"/>
    <w:rsid w:val="00CF5D18"/>
    <w:rsid w:val="00CF70D7"/>
    <w:rsid w:val="00D009F4"/>
    <w:rsid w:val="00D00EDA"/>
    <w:rsid w:val="00D0204A"/>
    <w:rsid w:val="00D02CD3"/>
    <w:rsid w:val="00D036C6"/>
    <w:rsid w:val="00D03A2B"/>
    <w:rsid w:val="00D0446A"/>
    <w:rsid w:val="00D04F9F"/>
    <w:rsid w:val="00D05BF2"/>
    <w:rsid w:val="00D05D6A"/>
    <w:rsid w:val="00D064A0"/>
    <w:rsid w:val="00D0654F"/>
    <w:rsid w:val="00D06727"/>
    <w:rsid w:val="00D06732"/>
    <w:rsid w:val="00D06ABF"/>
    <w:rsid w:val="00D0759D"/>
    <w:rsid w:val="00D10455"/>
    <w:rsid w:val="00D1076A"/>
    <w:rsid w:val="00D11607"/>
    <w:rsid w:val="00D11E86"/>
    <w:rsid w:val="00D125A5"/>
    <w:rsid w:val="00D13601"/>
    <w:rsid w:val="00D139C5"/>
    <w:rsid w:val="00D13ED9"/>
    <w:rsid w:val="00D145AA"/>
    <w:rsid w:val="00D148AB"/>
    <w:rsid w:val="00D15E5B"/>
    <w:rsid w:val="00D16712"/>
    <w:rsid w:val="00D16971"/>
    <w:rsid w:val="00D1704B"/>
    <w:rsid w:val="00D177AA"/>
    <w:rsid w:val="00D17897"/>
    <w:rsid w:val="00D17B7F"/>
    <w:rsid w:val="00D20057"/>
    <w:rsid w:val="00D201F2"/>
    <w:rsid w:val="00D202F4"/>
    <w:rsid w:val="00D2032A"/>
    <w:rsid w:val="00D206AF"/>
    <w:rsid w:val="00D20819"/>
    <w:rsid w:val="00D2084C"/>
    <w:rsid w:val="00D2192F"/>
    <w:rsid w:val="00D21E11"/>
    <w:rsid w:val="00D21F61"/>
    <w:rsid w:val="00D22CA7"/>
    <w:rsid w:val="00D23810"/>
    <w:rsid w:val="00D239DE"/>
    <w:rsid w:val="00D2503C"/>
    <w:rsid w:val="00D25A26"/>
    <w:rsid w:val="00D2626A"/>
    <w:rsid w:val="00D264CF"/>
    <w:rsid w:val="00D26C97"/>
    <w:rsid w:val="00D27CD9"/>
    <w:rsid w:val="00D30571"/>
    <w:rsid w:val="00D30B36"/>
    <w:rsid w:val="00D30F22"/>
    <w:rsid w:val="00D313BE"/>
    <w:rsid w:val="00D31599"/>
    <w:rsid w:val="00D315DB"/>
    <w:rsid w:val="00D3178D"/>
    <w:rsid w:val="00D31854"/>
    <w:rsid w:val="00D3227B"/>
    <w:rsid w:val="00D324E3"/>
    <w:rsid w:val="00D32BF9"/>
    <w:rsid w:val="00D33852"/>
    <w:rsid w:val="00D338C3"/>
    <w:rsid w:val="00D33D4A"/>
    <w:rsid w:val="00D347DD"/>
    <w:rsid w:val="00D34D92"/>
    <w:rsid w:val="00D355D9"/>
    <w:rsid w:val="00D357F6"/>
    <w:rsid w:val="00D35B70"/>
    <w:rsid w:val="00D3680E"/>
    <w:rsid w:val="00D36B8E"/>
    <w:rsid w:val="00D37929"/>
    <w:rsid w:val="00D37C69"/>
    <w:rsid w:val="00D407F9"/>
    <w:rsid w:val="00D40A87"/>
    <w:rsid w:val="00D40C72"/>
    <w:rsid w:val="00D40D71"/>
    <w:rsid w:val="00D4145A"/>
    <w:rsid w:val="00D41AF3"/>
    <w:rsid w:val="00D41E1B"/>
    <w:rsid w:val="00D42425"/>
    <w:rsid w:val="00D42470"/>
    <w:rsid w:val="00D428CE"/>
    <w:rsid w:val="00D42B36"/>
    <w:rsid w:val="00D42C71"/>
    <w:rsid w:val="00D42D59"/>
    <w:rsid w:val="00D42DFB"/>
    <w:rsid w:val="00D44B7E"/>
    <w:rsid w:val="00D45B57"/>
    <w:rsid w:val="00D466D8"/>
    <w:rsid w:val="00D46ED0"/>
    <w:rsid w:val="00D50B1A"/>
    <w:rsid w:val="00D51212"/>
    <w:rsid w:val="00D52184"/>
    <w:rsid w:val="00D52E8E"/>
    <w:rsid w:val="00D532D4"/>
    <w:rsid w:val="00D53309"/>
    <w:rsid w:val="00D53C06"/>
    <w:rsid w:val="00D542C6"/>
    <w:rsid w:val="00D542F1"/>
    <w:rsid w:val="00D548FD"/>
    <w:rsid w:val="00D54B09"/>
    <w:rsid w:val="00D54FF7"/>
    <w:rsid w:val="00D55182"/>
    <w:rsid w:val="00D55BCF"/>
    <w:rsid w:val="00D5685A"/>
    <w:rsid w:val="00D56A0E"/>
    <w:rsid w:val="00D5782A"/>
    <w:rsid w:val="00D57AFA"/>
    <w:rsid w:val="00D57EF2"/>
    <w:rsid w:val="00D60D64"/>
    <w:rsid w:val="00D6122C"/>
    <w:rsid w:val="00D613AF"/>
    <w:rsid w:val="00D6205F"/>
    <w:rsid w:val="00D6232B"/>
    <w:rsid w:val="00D62355"/>
    <w:rsid w:val="00D62407"/>
    <w:rsid w:val="00D627C7"/>
    <w:rsid w:val="00D6295B"/>
    <w:rsid w:val="00D62EE2"/>
    <w:rsid w:val="00D63577"/>
    <w:rsid w:val="00D64731"/>
    <w:rsid w:val="00D65851"/>
    <w:rsid w:val="00D6599C"/>
    <w:rsid w:val="00D66021"/>
    <w:rsid w:val="00D663F2"/>
    <w:rsid w:val="00D666CB"/>
    <w:rsid w:val="00D67070"/>
    <w:rsid w:val="00D670E5"/>
    <w:rsid w:val="00D679F0"/>
    <w:rsid w:val="00D67A59"/>
    <w:rsid w:val="00D70050"/>
    <w:rsid w:val="00D70BA3"/>
    <w:rsid w:val="00D70D45"/>
    <w:rsid w:val="00D71A3C"/>
    <w:rsid w:val="00D71A7E"/>
    <w:rsid w:val="00D71ADB"/>
    <w:rsid w:val="00D71BA0"/>
    <w:rsid w:val="00D71D23"/>
    <w:rsid w:val="00D737AF"/>
    <w:rsid w:val="00D73AA2"/>
    <w:rsid w:val="00D74631"/>
    <w:rsid w:val="00D74688"/>
    <w:rsid w:val="00D74982"/>
    <w:rsid w:val="00D74F5C"/>
    <w:rsid w:val="00D759EC"/>
    <w:rsid w:val="00D763F3"/>
    <w:rsid w:val="00D81A97"/>
    <w:rsid w:val="00D8361D"/>
    <w:rsid w:val="00D83C34"/>
    <w:rsid w:val="00D84F9D"/>
    <w:rsid w:val="00D85445"/>
    <w:rsid w:val="00D8570B"/>
    <w:rsid w:val="00D85C20"/>
    <w:rsid w:val="00D867FC"/>
    <w:rsid w:val="00D8798B"/>
    <w:rsid w:val="00D9009B"/>
    <w:rsid w:val="00D903CC"/>
    <w:rsid w:val="00D904E8"/>
    <w:rsid w:val="00D9059F"/>
    <w:rsid w:val="00D906D5"/>
    <w:rsid w:val="00D909CF"/>
    <w:rsid w:val="00D9185A"/>
    <w:rsid w:val="00D9250A"/>
    <w:rsid w:val="00D9257F"/>
    <w:rsid w:val="00D92AC4"/>
    <w:rsid w:val="00D92C4A"/>
    <w:rsid w:val="00D937D2"/>
    <w:rsid w:val="00D94284"/>
    <w:rsid w:val="00D9481B"/>
    <w:rsid w:val="00D95F7C"/>
    <w:rsid w:val="00D95FBE"/>
    <w:rsid w:val="00D963D2"/>
    <w:rsid w:val="00D967F2"/>
    <w:rsid w:val="00D96874"/>
    <w:rsid w:val="00DA026D"/>
    <w:rsid w:val="00DA0667"/>
    <w:rsid w:val="00DA12FC"/>
    <w:rsid w:val="00DA14AA"/>
    <w:rsid w:val="00DA175B"/>
    <w:rsid w:val="00DA1F0C"/>
    <w:rsid w:val="00DA267C"/>
    <w:rsid w:val="00DA2F19"/>
    <w:rsid w:val="00DA4DDA"/>
    <w:rsid w:val="00DA5A64"/>
    <w:rsid w:val="00DA5DD8"/>
    <w:rsid w:val="00DA62FC"/>
    <w:rsid w:val="00DA635C"/>
    <w:rsid w:val="00DA641A"/>
    <w:rsid w:val="00DA67CB"/>
    <w:rsid w:val="00DA6CC7"/>
    <w:rsid w:val="00DA7654"/>
    <w:rsid w:val="00DA7733"/>
    <w:rsid w:val="00DB025E"/>
    <w:rsid w:val="00DB0CA7"/>
    <w:rsid w:val="00DB0D36"/>
    <w:rsid w:val="00DB1BC1"/>
    <w:rsid w:val="00DB1E7F"/>
    <w:rsid w:val="00DB2669"/>
    <w:rsid w:val="00DB27E0"/>
    <w:rsid w:val="00DB3528"/>
    <w:rsid w:val="00DB3D29"/>
    <w:rsid w:val="00DB3F42"/>
    <w:rsid w:val="00DB6A55"/>
    <w:rsid w:val="00DB75B4"/>
    <w:rsid w:val="00DC072B"/>
    <w:rsid w:val="00DC0E3C"/>
    <w:rsid w:val="00DC16DD"/>
    <w:rsid w:val="00DC22CB"/>
    <w:rsid w:val="00DC28FC"/>
    <w:rsid w:val="00DC2B4C"/>
    <w:rsid w:val="00DC2E5A"/>
    <w:rsid w:val="00DC3275"/>
    <w:rsid w:val="00DC375F"/>
    <w:rsid w:val="00DC40C5"/>
    <w:rsid w:val="00DC4E2C"/>
    <w:rsid w:val="00DC5C22"/>
    <w:rsid w:val="00DC6C37"/>
    <w:rsid w:val="00DC6E31"/>
    <w:rsid w:val="00DC762D"/>
    <w:rsid w:val="00DD1C76"/>
    <w:rsid w:val="00DD3BA9"/>
    <w:rsid w:val="00DD4CED"/>
    <w:rsid w:val="00DD5E8A"/>
    <w:rsid w:val="00DD704A"/>
    <w:rsid w:val="00DE0164"/>
    <w:rsid w:val="00DE037F"/>
    <w:rsid w:val="00DE09F0"/>
    <w:rsid w:val="00DE15E1"/>
    <w:rsid w:val="00DE1827"/>
    <w:rsid w:val="00DE1FF9"/>
    <w:rsid w:val="00DE21B7"/>
    <w:rsid w:val="00DE21BC"/>
    <w:rsid w:val="00DE235B"/>
    <w:rsid w:val="00DE23CE"/>
    <w:rsid w:val="00DE2960"/>
    <w:rsid w:val="00DE3D0E"/>
    <w:rsid w:val="00DE4A96"/>
    <w:rsid w:val="00DE4C3F"/>
    <w:rsid w:val="00DE55FE"/>
    <w:rsid w:val="00DE6BE0"/>
    <w:rsid w:val="00DE6CE2"/>
    <w:rsid w:val="00DE6D0B"/>
    <w:rsid w:val="00DE71EB"/>
    <w:rsid w:val="00DF00CB"/>
    <w:rsid w:val="00DF01D8"/>
    <w:rsid w:val="00DF0F58"/>
    <w:rsid w:val="00DF154C"/>
    <w:rsid w:val="00DF3395"/>
    <w:rsid w:val="00DF484B"/>
    <w:rsid w:val="00DF5622"/>
    <w:rsid w:val="00DF6516"/>
    <w:rsid w:val="00DF6566"/>
    <w:rsid w:val="00DF69C1"/>
    <w:rsid w:val="00DF6A6D"/>
    <w:rsid w:val="00DF72A2"/>
    <w:rsid w:val="00E00183"/>
    <w:rsid w:val="00E002E0"/>
    <w:rsid w:val="00E020D7"/>
    <w:rsid w:val="00E02427"/>
    <w:rsid w:val="00E027B0"/>
    <w:rsid w:val="00E02B55"/>
    <w:rsid w:val="00E03774"/>
    <w:rsid w:val="00E03ED3"/>
    <w:rsid w:val="00E04231"/>
    <w:rsid w:val="00E04C53"/>
    <w:rsid w:val="00E0529A"/>
    <w:rsid w:val="00E06123"/>
    <w:rsid w:val="00E0768F"/>
    <w:rsid w:val="00E077B1"/>
    <w:rsid w:val="00E07DCD"/>
    <w:rsid w:val="00E10215"/>
    <w:rsid w:val="00E1102F"/>
    <w:rsid w:val="00E1278B"/>
    <w:rsid w:val="00E1283D"/>
    <w:rsid w:val="00E12CDB"/>
    <w:rsid w:val="00E12E65"/>
    <w:rsid w:val="00E134D7"/>
    <w:rsid w:val="00E14941"/>
    <w:rsid w:val="00E14E6E"/>
    <w:rsid w:val="00E15455"/>
    <w:rsid w:val="00E1682C"/>
    <w:rsid w:val="00E168A6"/>
    <w:rsid w:val="00E16A30"/>
    <w:rsid w:val="00E16B1F"/>
    <w:rsid w:val="00E16F3C"/>
    <w:rsid w:val="00E172A0"/>
    <w:rsid w:val="00E17D41"/>
    <w:rsid w:val="00E200F5"/>
    <w:rsid w:val="00E20A91"/>
    <w:rsid w:val="00E20E12"/>
    <w:rsid w:val="00E20FBB"/>
    <w:rsid w:val="00E214F6"/>
    <w:rsid w:val="00E21AE2"/>
    <w:rsid w:val="00E21EC5"/>
    <w:rsid w:val="00E22A77"/>
    <w:rsid w:val="00E22DAD"/>
    <w:rsid w:val="00E22E40"/>
    <w:rsid w:val="00E23195"/>
    <w:rsid w:val="00E232F4"/>
    <w:rsid w:val="00E23CF1"/>
    <w:rsid w:val="00E24C05"/>
    <w:rsid w:val="00E25D87"/>
    <w:rsid w:val="00E27801"/>
    <w:rsid w:val="00E27910"/>
    <w:rsid w:val="00E27D15"/>
    <w:rsid w:val="00E3068F"/>
    <w:rsid w:val="00E30FA8"/>
    <w:rsid w:val="00E316AD"/>
    <w:rsid w:val="00E318C5"/>
    <w:rsid w:val="00E31C9F"/>
    <w:rsid w:val="00E31D12"/>
    <w:rsid w:val="00E31F6E"/>
    <w:rsid w:val="00E31FBF"/>
    <w:rsid w:val="00E32069"/>
    <w:rsid w:val="00E32782"/>
    <w:rsid w:val="00E3357C"/>
    <w:rsid w:val="00E339F3"/>
    <w:rsid w:val="00E3426B"/>
    <w:rsid w:val="00E34607"/>
    <w:rsid w:val="00E34851"/>
    <w:rsid w:val="00E34E7A"/>
    <w:rsid w:val="00E35386"/>
    <w:rsid w:val="00E35C9F"/>
    <w:rsid w:val="00E35CEF"/>
    <w:rsid w:val="00E35E3C"/>
    <w:rsid w:val="00E36AC9"/>
    <w:rsid w:val="00E370F8"/>
    <w:rsid w:val="00E370FC"/>
    <w:rsid w:val="00E373E8"/>
    <w:rsid w:val="00E3794A"/>
    <w:rsid w:val="00E40F03"/>
    <w:rsid w:val="00E41367"/>
    <w:rsid w:val="00E41517"/>
    <w:rsid w:val="00E41D5B"/>
    <w:rsid w:val="00E41E58"/>
    <w:rsid w:val="00E42735"/>
    <w:rsid w:val="00E42F9B"/>
    <w:rsid w:val="00E441A8"/>
    <w:rsid w:val="00E44729"/>
    <w:rsid w:val="00E46135"/>
    <w:rsid w:val="00E46621"/>
    <w:rsid w:val="00E46D9A"/>
    <w:rsid w:val="00E46EF5"/>
    <w:rsid w:val="00E478E9"/>
    <w:rsid w:val="00E50129"/>
    <w:rsid w:val="00E5142A"/>
    <w:rsid w:val="00E5189A"/>
    <w:rsid w:val="00E51E69"/>
    <w:rsid w:val="00E52592"/>
    <w:rsid w:val="00E5282C"/>
    <w:rsid w:val="00E52954"/>
    <w:rsid w:val="00E53738"/>
    <w:rsid w:val="00E55D52"/>
    <w:rsid w:val="00E600EE"/>
    <w:rsid w:val="00E6128D"/>
    <w:rsid w:val="00E617EF"/>
    <w:rsid w:val="00E61B2F"/>
    <w:rsid w:val="00E629A9"/>
    <w:rsid w:val="00E63692"/>
    <w:rsid w:val="00E636D2"/>
    <w:rsid w:val="00E63903"/>
    <w:rsid w:val="00E641A9"/>
    <w:rsid w:val="00E651E2"/>
    <w:rsid w:val="00E6540F"/>
    <w:rsid w:val="00E65CB9"/>
    <w:rsid w:val="00E66122"/>
    <w:rsid w:val="00E6767F"/>
    <w:rsid w:val="00E67A5B"/>
    <w:rsid w:val="00E713F6"/>
    <w:rsid w:val="00E72C0D"/>
    <w:rsid w:val="00E72C5E"/>
    <w:rsid w:val="00E7346D"/>
    <w:rsid w:val="00E7363A"/>
    <w:rsid w:val="00E73815"/>
    <w:rsid w:val="00E73C13"/>
    <w:rsid w:val="00E74106"/>
    <w:rsid w:val="00E75083"/>
    <w:rsid w:val="00E75B2F"/>
    <w:rsid w:val="00E7787B"/>
    <w:rsid w:val="00E8005E"/>
    <w:rsid w:val="00E80ACA"/>
    <w:rsid w:val="00E80C57"/>
    <w:rsid w:val="00E80D05"/>
    <w:rsid w:val="00E80DA5"/>
    <w:rsid w:val="00E81E00"/>
    <w:rsid w:val="00E8210C"/>
    <w:rsid w:val="00E82B53"/>
    <w:rsid w:val="00E82B9E"/>
    <w:rsid w:val="00E83190"/>
    <w:rsid w:val="00E83E8D"/>
    <w:rsid w:val="00E8403B"/>
    <w:rsid w:val="00E84CF6"/>
    <w:rsid w:val="00E84FD2"/>
    <w:rsid w:val="00E90203"/>
    <w:rsid w:val="00E905B9"/>
    <w:rsid w:val="00E90AF0"/>
    <w:rsid w:val="00E90D90"/>
    <w:rsid w:val="00E90F17"/>
    <w:rsid w:val="00E91218"/>
    <w:rsid w:val="00E91385"/>
    <w:rsid w:val="00E91635"/>
    <w:rsid w:val="00E917FA"/>
    <w:rsid w:val="00E92625"/>
    <w:rsid w:val="00E92C99"/>
    <w:rsid w:val="00E93481"/>
    <w:rsid w:val="00E934B9"/>
    <w:rsid w:val="00E94423"/>
    <w:rsid w:val="00E945AF"/>
    <w:rsid w:val="00E94C2B"/>
    <w:rsid w:val="00E954FF"/>
    <w:rsid w:val="00E962D4"/>
    <w:rsid w:val="00E96B15"/>
    <w:rsid w:val="00EA08C2"/>
    <w:rsid w:val="00EA0F69"/>
    <w:rsid w:val="00EA248F"/>
    <w:rsid w:val="00EA26D5"/>
    <w:rsid w:val="00EA2EDE"/>
    <w:rsid w:val="00EA348A"/>
    <w:rsid w:val="00EA35FB"/>
    <w:rsid w:val="00EA3730"/>
    <w:rsid w:val="00EA47A0"/>
    <w:rsid w:val="00EA4952"/>
    <w:rsid w:val="00EA5494"/>
    <w:rsid w:val="00EA597F"/>
    <w:rsid w:val="00EA62A2"/>
    <w:rsid w:val="00EA6D36"/>
    <w:rsid w:val="00EA6DC8"/>
    <w:rsid w:val="00EA6EB5"/>
    <w:rsid w:val="00EB1DEB"/>
    <w:rsid w:val="00EB1DFB"/>
    <w:rsid w:val="00EB2C3D"/>
    <w:rsid w:val="00EB31AF"/>
    <w:rsid w:val="00EB3AA8"/>
    <w:rsid w:val="00EB4958"/>
    <w:rsid w:val="00EB4F31"/>
    <w:rsid w:val="00EB6609"/>
    <w:rsid w:val="00EB666D"/>
    <w:rsid w:val="00EB6905"/>
    <w:rsid w:val="00EB78FE"/>
    <w:rsid w:val="00EC0B26"/>
    <w:rsid w:val="00EC0DA4"/>
    <w:rsid w:val="00EC169A"/>
    <w:rsid w:val="00EC1ECB"/>
    <w:rsid w:val="00EC2030"/>
    <w:rsid w:val="00EC2070"/>
    <w:rsid w:val="00EC232B"/>
    <w:rsid w:val="00EC23F5"/>
    <w:rsid w:val="00EC31AD"/>
    <w:rsid w:val="00EC36DF"/>
    <w:rsid w:val="00EC4141"/>
    <w:rsid w:val="00EC4596"/>
    <w:rsid w:val="00EC5124"/>
    <w:rsid w:val="00EC5D62"/>
    <w:rsid w:val="00ED0506"/>
    <w:rsid w:val="00ED0B53"/>
    <w:rsid w:val="00ED109F"/>
    <w:rsid w:val="00ED15C0"/>
    <w:rsid w:val="00ED2756"/>
    <w:rsid w:val="00ED29A7"/>
    <w:rsid w:val="00ED34D7"/>
    <w:rsid w:val="00ED55BA"/>
    <w:rsid w:val="00ED5B03"/>
    <w:rsid w:val="00ED5D41"/>
    <w:rsid w:val="00ED6295"/>
    <w:rsid w:val="00ED661B"/>
    <w:rsid w:val="00EE005B"/>
    <w:rsid w:val="00EE0EBC"/>
    <w:rsid w:val="00EE2DAC"/>
    <w:rsid w:val="00EE3D06"/>
    <w:rsid w:val="00EE3F36"/>
    <w:rsid w:val="00EE4509"/>
    <w:rsid w:val="00EE46E6"/>
    <w:rsid w:val="00EE5528"/>
    <w:rsid w:val="00EE563F"/>
    <w:rsid w:val="00EE5713"/>
    <w:rsid w:val="00EE5791"/>
    <w:rsid w:val="00EE6BFF"/>
    <w:rsid w:val="00EE7A12"/>
    <w:rsid w:val="00EF0425"/>
    <w:rsid w:val="00EF045D"/>
    <w:rsid w:val="00EF0649"/>
    <w:rsid w:val="00EF06FB"/>
    <w:rsid w:val="00EF0E86"/>
    <w:rsid w:val="00EF120F"/>
    <w:rsid w:val="00EF14CA"/>
    <w:rsid w:val="00EF1B75"/>
    <w:rsid w:val="00EF2ABE"/>
    <w:rsid w:val="00EF35E0"/>
    <w:rsid w:val="00EF4EC2"/>
    <w:rsid w:val="00EF4FBC"/>
    <w:rsid w:val="00EF5156"/>
    <w:rsid w:val="00EF5388"/>
    <w:rsid w:val="00EF5734"/>
    <w:rsid w:val="00EF592D"/>
    <w:rsid w:val="00EF5A06"/>
    <w:rsid w:val="00EF5C27"/>
    <w:rsid w:val="00EF5C58"/>
    <w:rsid w:val="00EF5DE5"/>
    <w:rsid w:val="00EF76A0"/>
    <w:rsid w:val="00EF7737"/>
    <w:rsid w:val="00EF7EDF"/>
    <w:rsid w:val="00F00493"/>
    <w:rsid w:val="00F008A5"/>
    <w:rsid w:val="00F0113F"/>
    <w:rsid w:val="00F011BE"/>
    <w:rsid w:val="00F01CBD"/>
    <w:rsid w:val="00F02776"/>
    <w:rsid w:val="00F02A9A"/>
    <w:rsid w:val="00F02C39"/>
    <w:rsid w:val="00F03281"/>
    <w:rsid w:val="00F0354A"/>
    <w:rsid w:val="00F03C48"/>
    <w:rsid w:val="00F04E2B"/>
    <w:rsid w:val="00F05028"/>
    <w:rsid w:val="00F05EE3"/>
    <w:rsid w:val="00F061F0"/>
    <w:rsid w:val="00F068AA"/>
    <w:rsid w:val="00F0779C"/>
    <w:rsid w:val="00F10376"/>
    <w:rsid w:val="00F118A3"/>
    <w:rsid w:val="00F11F89"/>
    <w:rsid w:val="00F128FD"/>
    <w:rsid w:val="00F1307D"/>
    <w:rsid w:val="00F13573"/>
    <w:rsid w:val="00F14019"/>
    <w:rsid w:val="00F141A2"/>
    <w:rsid w:val="00F1494F"/>
    <w:rsid w:val="00F15B52"/>
    <w:rsid w:val="00F16ADB"/>
    <w:rsid w:val="00F16DF6"/>
    <w:rsid w:val="00F1722A"/>
    <w:rsid w:val="00F179D2"/>
    <w:rsid w:val="00F17EC5"/>
    <w:rsid w:val="00F205AA"/>
    <w:rsid w:val="00F209C8"/>
    <w:rsid w:val="00F20A6C"/>
    <w:rsid w:val="00F20EDA"/>
    <w:rsid w:val="00F2128C"/>
    <w:rsid w:val="00F227C3"/>
    <w:rsid w:val="00F22939"/>
    <w:rsid w:val="00F256D7"/>
    <w:rsid w:val="00F26534"/>
    <w:rsid w:val="00F26FAE"/>
    <w:rsid w:val="00F277EF"/>
    <w:rsid w:val="00F30D78"/>
    <w:rsid w:val="00F315FD"/>
    <w:rsid w:val="00F319E1"/>
    <w:rsid w:val="00F32126"/>
    <w:rsid w:val="00F3239B"/>
    <w:rsid w:val="00F3243E"/>
    <w:rsid w:val="00F32A73"/>
    <w:rsid w:val="00F33DC1"/>
    <w:rsid w:val="00F341A4"/>
    <w:rsid w:val="00F359A4"/>
    <w:rsid w:val="00F3624F"/>
    <w:rsid w:val="00F3656D"/>
    <w:rsid w:val="00F36FCC"/>
    <w:rsid w:val="00F37B1F"/>
    <w:rsid w:val="00F408D9"/>
    <w:rsid w:val="00F40D9D"/>
    <w:rsid w:val="00F422E9"/>
    <w:rsid w:val="00F426AF"/>
    <w:rsid w:val="00F43950"/>
    <w:rsid w:val="00F44411"/>
    <w:rsid w:val="00F44841"/>
    <w:rsid w:val="00F44845"/>
    <w:rsid w:val="00F44B32"/>
    <w:rsid w:val="00F4652E"/>
    <w:rsid w:val="00F47096"/>
    <w:rsid w:val="00F474F9"/>
    <w:rsid w:val="00F47A82"/>
    <w:rsid w:val="00F47EF6"/>
    <w:rsid w:val="00F50F31"/>
    <w:rsid w:val="00F50F46"/>
    <w:rsid w:val="00F51D67"/>
    <w:rsid w:val="00F52186"/>
    <w:rsid w:val="00F52F4B"/>
    <w:rsid w:val="00F53A75"/>
    <w:rsid w:val="00F546B3"/>
    <w:rsid w:val="00F54E7F"/>
    <w:rsid w:val="00F5628C"/>
    <w:rsid w:val="00F563F3"/>
    <w:rsid w:val="00F572C1"/>
    <w:rsid w:val="00F578F4"/>
    <w:rsid w:val="00F579D1"/>
    <w:rsid w:val="00F57D6E"/>
    <w:rsid w:val="00F614EB"/>
    <w:rsid w:val="00F61916"/>
    <w:rsid w:val="00F62075"/>
    <w:rsid w:val="00F62400"/>
    <w:rsid w:val="00F629AA"/>
    <w:rsid w:val="00F63F6D"/>
    <w:rsid w:val="00F6437C"/>
    <w:rsid w:val="00F649D8"/>
    <w:rsid w:val="00F65A85"/>
    <w:rsid w:val="00F6634D"/>
    <w:rsid w:val="00F67A1D"/>
    <w:rsid w:val="00F70347"/>
    <w:rsid w:val="00F70909"/>
    <w:rsid w:val="00F70B54"/>
    <w:rsid w:val="00F71252"/>
    <w:rsid w:val="00F71347"/>
    <w:rsid w:val="00F71C37"/>
    <w:rsid w:val="00F73557"/>
    <w:rsid w:val="00F73B7E"/>
    <w:rsid w:val="00F75AA9"/>
    <w:rsid w:val="00F76976"/>
    <w:rsid w:val="00F76CE5"/>
    <w:rsid w:val="00F77701"/>
    <w:rsid w:val="00F7798E"/>
    <w:rsid w:val="00F77F58"/>
    <w:rsid w:val="00F805DE"/>
    <w:rsid w:val="00F81236"/>
    <w:rsid w:val="00F81676"/>
    <w:rsid w:val="00F81C4A"/>
    <w:rsid w:val="00F81C5B"/>
    <w:rsid w:val="00F821CF"/>
    <w:rsid w:val="00F82911"/>
    <w:rsid w:val="00F830B4"/>
    <w:rsid w:val="00F83944"/>
    <w:rsid w:val="00F83AF1"/>
    <w:rsid w:val="00F84614"/>
    <w:rsid w:val="00F86098"/>
    <w:rsid w:val="00F864E1"/>
    <w:rsid w:val="00F86AEF"/>
    <w:rsid w:val="00F86E2B"/>
    <w:rsid w:val="00F86EAA"/>
    <w:rsid w:val="00F8725C"/>
    <w:rsid w:val="00F8754A"/>
    <w:rsid w:val="00F8770B"/>
    <w:rsid w:val="00F87E41"/>
    <w:rsid w:val="00F922DB"/>
    <w:rsid w:val="00F92E26"/>
    <w:rsid w:val="00F938D8"/>
    <w:rsid w:val="00F93B95"/>
    <w:rsid w:val="00F93CC6"/>
    <w:rsid w:val="00F9478A"/>
    <w:rsid w:val="00F94A86"/>
    <w:rsid w:val="00F951F8"/>
    <w:rsid w:val="00F95BE3"/>
    <w:rsid w:val="00F96089"/>
    <w:rsid w:val="00F96504"/>
    <w:rsid w:val="00F96D51"/>
    <w:rsid w:val="00FA0B5C"/>
    <w:rsid w:val="00FA0D03"/>
    <w:rsid w:val="00FA13D0"/>
    <w:rsid w:val="00FA2B25"/>
    <w:rsid w:val="00FA2F34"/>
    <w:rsid w:val="00FA3147"/>
    <w:rsid w:val="00FA36E0"/>
    <w:rsid w:val="00FA40E8"/>
    <w:rsid w:val="00FA4641"/>
    <w:rsid w:val="00FA46A0"/>
    <w:rsid w:val="00FA51D2"/>
    <w:rsid w:val="00FA5E19"/>
    <w:rsid w:val="00FA6912"/>
    <w:rsid w:val="00FA6FE2"/>
    <w:rsid w:val="00FA71C6"/>
    <w:rsid w:val="00FA7C4B"/>
    <w:rsid w:val="00FA7E22"/>
    <w:rsid w:val="00FB1BB4"/>
    <w:rsid w:val="00FB2030"/>
    <w:rsid w:val="00FB2B02"/>
    <w:rsid w:val="00FB33E8"/>
    <w:rsid w:val="00FB3543"/>
    <w:rsid w:val="00FB4568"/>
    <w:rsid w:val="00FB4D3A"/>
    <w:rsid w:val="00FB4D9E"/>
    <w:rsid w:val="00FB553E"/>
    <w:rsid w:val="00FB6D0D"/>
    <w:rsid w:val="00FC0053"/>
    <w:rsid w:val="00FC0114"/>
    <w:rsid w:val="00FC1581"/>
    <w:rsid w:val="00FC1962"/>
    <w:rsid w:val="00FC2225"/>
    <w:rsid w:val="00FC30BF"/>
    <w:rsid w:val="00FC4317"/>
    <w:rsid w:val="00FC4970"/>
    <w:rsid w:val="00FC56D1"/>
    <w:rsid w:val="00FC5C3E"/>
    <w:rsid w:val="00FC6CF4"/>
    <w:rsid w:val="00FC6F3A"/>
    <w:rsid w:val="00FD02E4"/>
    <w:rsid w:val="00FD0A77"/>
    <w:rsid w:val="00FD0FC8"/>
    <w:rsid w:val="00FD12BA"/>
    <w:rsid w:val="00FD1F84"/>
    <w:rsid w:val="00FD1FC6"/>
    <w:rsid w:val="00FD2BBF"/>
    <w:rsid w:val="00FD2EF6"/>
    <w:rsid w:val="00FD3AFB"/>
    <w:rsid w:val="00FD5166"/>
    <w:rsid w:val="00FD573A"/>
    <w:rsid w:val="00FD5CB3"/>
    <w:rsid w:val="00FD648F"/>
    <w:rsid w:val="00FD65C1"/>
    <w:rsid w:val="00FD7C12"/>
    <w:rsid w:val="00FD7C29"/>
    <w:rsid w:val="00FD7DDB"/>
    <w:rsid w:val="00FD7EAC"/>
    <w:rsid w:val="00FE0765"/>
    <w:rsid w:val="00FE09F8"/>
    <w:rsid w:val="00FE0B78"/>
    <w:rsid w:val="00FE1E70"/>
    <w:rsid w:val="00FE23F5"/>
    <w:rsid w:val="00FE2ACA"/>
    <w:rsid w:val="00FE3431"/>
    <w:rsid w:val="00FE385F"/>
    <w:rsid w:val="00FE46F8"/>
    <w:rsid w:val="00FE46FC"/>
    <w:rsid w:val="00FE4816"/>
    <w:rsid w:val="00FE491E"/>
    <w:rsid w:val="00FE4937"/>
    <w:rsid w:val="00FE4FE6"/>
    <w:rsid w:val="00FE5136"/>
    <w:rsid w:val="00FE516A"/>
    <w:rsid w:val="00FE5246"/>
    <w:rsid w:val="00FE573C"/>
    <w:rsid w:val="00FE5A04"/>
    <w:rsid w:val="00FE656C"/>
    <w:rsid w:val="00FE78D3"/>
    <w:rsid w:val="00FE798A"/>
    <w:rsid w:val="00FE7DCE"/>
    <w:rsid w:val="00FF0AE6"/>
    <w:rsid w:val="00FF1121"/>
    <w:rsid w:val="00FF144B"/>
    <w:rsid w:val="00FF1C38"/>
    <w:rsid w:val="00FF1DAE"/>
    <w:rsid w:val="00FF1ED2"/>
    <w:rsid w:val="00FF1F6E"/>
    <w:rsid w:val="00FF2A32"/>
    <w:rsid w:val="00FF2FE0"/>
    <w:rsid w:val="00FF3D20"/>
    <w:rsid w:val="00FF4717"/>
    <w:rsid w:val="00FF47D2"/>
    <w:rsid w:val="00FF48E3"/>
    <w:rsid w:val="00FF5035"/>
    <w:rsid w:val="00FF598E"/>
    <w:rsid w:val="00FF6D3B"/>
    <w:rsid w:val="00FF72C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pt-PT" w:eastAsia="pt-PT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0A22"/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arcter"/>
    <w:uiPriority w:val="99"/>
    <w:semiHidden/>
    <w:unhideWhenUsed/>
    <w:rsid w:val="006157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basedOn w:val="Tipodeletrapredefinidodopargrafo"/>
    <w:link w:val="Textodebalo"/>
    <w:uiPriority w:val="99"/>
    <w:semiHidden/>
    <w:rsid w:val="00615723"/>
    <w:rPr>
      <w:rFonts w:ascii="Tahoma" w:hAnsi="Tahoma" w:cs="Tahoma"/>
      <w:sz w:val="16"/>
      <w:szCs w:val="16"/>
    </w:rPr>
  </w:style>
  <w:style w:type="paragraph" w:styleId="PargrafodaLista">
    <w:name w:val="List Paragraph"/>
    <w:basedOn w:val="Normal"/>
    <w:uiPriority w:val="34"/>
    <w:qFormat/>
    <w:rsid w:val="005D1778"/>
    <w:pPr>
      <w:ind w:left="720"/>
      <w:contextualSpacing/>
    </w:pPr>
  </w:style>
  <w:style w:type="table" w:styleId="Tabelacomgrelha">
    <w:name w:val="Table Grid"/>
    <w:basedOn w:val="Tabelanormal"/>
    <w:uiPriority w:val="59"/>
    <w:rsid w:val="008E278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pt-PT" w:eastAsia="pt-PT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arcter"/>
    <w:uiPriority w:val="99"/>
    <w:semiHidden/>
    <w:unhideWhenUsed/>
    <w:rsid w:val="006157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basedOn w:val="Tipodeletrapredefinidodopargrafo"/>
    <w:link w:val="Textodebalo"/>
    <w:uiPriority w:val="99"/>
    <w:semiHidden/>
    <w:rsid w:val="00615723"/>
    <w:rPr>
      <w:rFonts w:ascii="Tahoma" w:hAnsi="Tahoma" w:cs="Tahoma"/>
      <w:sz w:val="16"/>
      <w:szCs w:val="16"/>
    </w:rPr>
  </w:style>
  <w:style w:type="paragraph" w:styleId="PargrafodaLista">
    <w:name w:val="List Paragraph"/>
    <w:basedOn w:val="Normal"/>
    <w:uiPriority w:val="34"/>
    <w:qFormat/>
    <w:rsid w:val="005D1778"/>
    <w:pPr>
      <w:ind w:left="720"/>
      <w:contextualSpacing/>
    </w:pPr>
  </w:style>
  <w:style w:type="table" w:styleId="Tabelacomgrelha">
    <w:name w:val="Table Grid"/>
    <w:basedOn w:val="Tabelanormal"/>
    <w:uiPriority w:val="59"/>
    <w:rsid w:val="008E278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image" Target="media/image9.wmf"/><Relationship Id="rId34" Type="http://schemas.openxmlformats.org/officeDocument/2006/relationships/image" Target="media/image16.png"/><Relationship Id="rId42" Type="http://schemas.openxmlformats.org/officeDocument/2006/relationships/oleObject" Target="embeddings/oleObject17.bin"/><Relationship Id="rId47" Type="http://schemas.openxmlformats.org/officeDocument/2006/relationships/image" Target="media/image24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8.wmf"/><Relationship Id="rId63" Type="http://schemas.openxmlformats.org/officeDocument/2006/relationships/image" Target="media/image32.wmf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3.bin"/><Relationship Id="rId7" Type="http://schemas.openxmlformats.org/officeDocument/2006/relationships/oleObject" Target="embeddings/oleObject1.bin"/><Relationship Id="rId71" Type="http://schemas.openxmlformats.org/officeDocument/2006/relationships/image" Target="media/image3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png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40.wmf"/><Relationship Id="rId5" Type="http://schemas.openxmlformats.org/officeDocument/2006/relationships/webSettings" Target="webSettings.xml"/><Relationship Id="rId61" Type="http://schemas.openxmlformats.org/officeDocument/2006/relationships/image" Target="media/image31.wmf"/><Relationship Id="rId82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2.png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4.bin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image" Target="media/image21.png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5.wmf"/><Relationship Id="rId77" Type="http://schemas.openxmlformats.org/officeDocument/2006/relationships/image" Target="media/image39.wmf"/><Relationship Id="rId8" Type="http://schemas.openxmlformats.org/officeDocument/2006/relationships/image" Target="media/image2.wmf"/><Relationship Id="rId51" Type="http://schemas.openxmlformats.org/officeDocument/2006/relationships/image" Target="media/image26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8.bin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8.wmf"/><Relationship Id="rId83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5.wmf"/><Relationship Id="rId57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4BBF8AB-CD85-4337-9039-9A54BDB556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848</Words>
  <Characters>4584</Characters>
  <Application>Microsoft Office Word</Application>
  <DocSecurity>0</DocSecurity>
  <Lines>38</Lines>
  <Paragraphs>1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da Alves</dc:creator>
  <cp:lastModifiedBy>Alda Alves</cp:lastModifiedBy>
  <cp:revision>2</cp:revision>
  <cp:lastPrinted>2013-05-27T19:53:00Z</cp:lastPrinted>
  <dcterms:created xsi:type="dcterms:W3CDTF">2013-06-01T20:26:00Z</dcterms:created>
  <dcterms:modified xsi:type="dcterms:W3CDTF">2013-06-01T20:26:00Z</dcterms:modified>
</cp:coreProperties>
</file>